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C3EF0" w:rsidRDefault="00CC3EF0"/>
    <w:tbl>
      <w:tblPr>
        <w:tblW w:w="13750" w:type="dxa"/>
        <w:tblInd w:w="392" w:type="dxa"/>
        <w:tblLook w:val="04A0" w:firstRow="1" w:lastRow="0" w:firstColumn="1" w:lastColumn="0" w:noHBand="0" w:noVBand="1"/>
      </w:tblPr>
      <w:tblGrid>
        <w:gridCol w:w="4137"/>
        <w:gridCol w:w="9613"/>
      </w:tblGrid>
      <w:tr w:rsidR="00224AFB" w:rsidRPr="00224AFB" w:rsidTr="0000792D">
        <w:tc>
          <w:tcPr>
            <w:tcW w:w="4137" w:type="dxa"/>
            <w:shd w:val="clear" w:color="auto" w:fill="auto"/>
          </w:tcPr>
          <w:p w:rsidR="00224AFB" w:rsidRPr="00224AFB" w:rsidRDefault="00224AFB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noProof/>
                <w:sz w:val="28"/>
                <w:szCs w:val="28"/>
                <w:lang w:eastAsia="ru-RU"/>
              </w:rPr>
            </w:pPr>
            <w:r w:rsidRPr="00224AFB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59264" behindDoc="0" locked="0" layoutInCell="1" allowOverlap="1" wp14:anchorId="1FA261B6" wp14:editId="338B3971">
                  <wp:simplePos x="0" y="0"/>
                  <wp:positionH relativeFrom="margin">
                    <wp:posOffset>68580</wp:posOffset>
                  </wp:positionH>
                  <wp:positionV relativeFrom="margin">
                    <wp:posOffset>0</wp:posOffset>
                  </wp:positionV>
                  <wp:extent cx="2304415" cy="1692275"/>
                  <wp:effectExtent l="0" t="0" r="635" b="3175"/>
                  <wp:wrapSquare wrapText="bothSides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4415" cy="1692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9613" w:type="dxa"/>
            <w:shd w:val="clear" w:color="auto" w:fill="auto"/>
          </w:tcPr>
          <w:p w:rsidR="00B449A7" w:rsidRPr="00B449A7" w:rsidRDefault="00B449A7" w:rsidP="00B449A7">
            <w:pPr>
              <w:spacing w:after="0" w:line="240" w:lineRule="auto"/>
              <w:ind w:left="3551"/>
              <w:rPr>
                <w:rFonts w:ascii="Times New Roman" w:eastAsia="Times New Roman" w:hAnsi="Times New Roman" w:cs="Times New Roman"/>
                <w:i/>
                <w:noProof/>
                <w:sz w:val="28"/>
                <w:szCs w:val="28"/>
                <w:lang w:eastAsia="ru-RU"/>
              </w:rPr>
            </w:pPr>
            <w:r w:rsidRPr="00B449A7">
              <w:rPr>
                <w:rFonts w:ascii="Times New Roman" w:eastAsia="Times New Roman" w:hAnsi="Times New Roman" w:cs="Times New Roman"/>
                <w:i/>
                <w:noProof/>
                <w:sz w:val="28"/>
                <w:szCs w:val="28"/>
                <w:lang w:eastAsia="ru-RU"/>
              </w:rPr>
              <w:t>Приложение 1.</w:t>
            </w:r>
            <w:r>
              <w:rPr>
                <w:rFonts w:ascii="Times New Roman" w:eastAsia="Times New Roman" w:hAnsi="Times New Roman" w:cs="Times New Roman"/>
                <w:i/>
                <w:noProof/>
                <w:sz w:val="28"/>
                <w:szCs w:val="28"/>
                <w:lang w:eastAsia="ru-RU"/>
              </w:rPr>
              <w:t>1</w:t>
            </w:r>
            <w:r w:rsidRPr="00B449A7">
              <w:rPr>
                <w:rFonts w:ascii="Times New Roman" w:eastAsia="Times New Roman" w:hAnsi="Times New Roman" w:cs="Times New Roman"/>
                <w:i/>
                <w:noProof/>
                <w:sz w:val="28"/>
                <w:szCs w:val="28"/>
                <w:lang w:eastAsia="ru-RU"/>
              </w:rPr>
              <w:t>1.</w:t>
            </w:r>
          </w:p>
          <w:p w:rsidR="00B449A7" w:rsidRPr="00B449A7" w:rsidRDefault="00B449A7" w:rsidP="00B449A7">
            <w:pPr>
              <w:spacing w:after="0" w:line="240" w:lineRule="auto"/>
              <w:ind w:left="3551"/>
              <w:rPr>
                <w:rFonts w:ascii="Times New Roman" w:eastAsia="Times New Roman" w:hAnsi="Times New Roman" w:cs="Times New Roman"/>
                <w:i/>
                <w:noProof/>
                <w:sz w:val="28"/>
                <w:szCs w:val="28"/>
                <w:lang w:eastAsia="ru-RU"/>
              </w:rPr>
            </w:pPr>
            <w:r w:rsidRPr="00B449A7">
              <w:rPr>
                <w:rFonts w:ascii="Times New Roman" w:eastAsia="Times New Roman" w:hAnsi="Times New Roman" w:cs="Times New Roman"/>
                <w:i/>
                <w:noProof/>
                <w:sz w:val="28"/>
                <w:szCs w:val="28"/>
                <w:lang w:eastAsia="ru-RU"/>
              </w:rPr>
              <w:t>Адаптированной основной общеобразовательной программы</w:t>
            </w:r>
          </w:p>
          <w:p w:rsidR="00B449A7" w:rsidRPr="00B449A7" w:rsidRDefault="00B449A7" w:rsidP="00B449A7">
            <w:pPr>
              <w:spacing w:after="0" w:line="240" w:lineRule="auto"/>
              <w:ind w:left="3551"/>
              <w:rPr>
                <w:rFonts w:ascii="Times New Roman" w:eastAsia="Times New Roman" w:hAnsi="Times New Roman" w:cs="Times New Roman"/>
                <w:i/>
                <w:noProof/>
                <w:sz w:val="28"/>
                <w:szCs w:val="28"/>
                <w:lang w:eastAsia="ru-RU"/>
              </w:rPr>
            </w:pPr>
            <w:r w:rsidRPr="00B449A7">
              <w:rPr>
                <w:rFonts w:ascii="Times New Roman" w:eastAsia="Times New Roman" w:hAnsi="Times New Roman" w:cs="Times New Roman"/>
                <w:i/>
                <w:noProof/>
                <w:sz w:val="28"/>
                <w:szCs w:val="28"/>
                <w:lang w:eastAsia="ru-RU"/>
              </w:rPr>
              <w:t>основного общего образования обучающихся</w:t>
            </w:r>
          </w:p>
          <w:p w:rsidR="00B449A7" w:rsidRPr="00B449A7" w:rsidRDefault="00B449A7" w:rsidP="00B449A7">
            <w:pPr>
              <w:spacing w:after="0" w:line="240" w:lineRule="auto"/>
              <w:ind w:left="3551"/>
              <w:rPr>
                <w:rFonts w:ascii="Times New Roman" w:eastAsia="Times New Roman" w:hAnsi="Times New Roman" w:cs="Times New Roman"/>
                <w:i/>
                <w:noProof/>
                <w:sz w:val="28"/>
                <w:szCs w:val="28"/>
                <w:lang w:eastAsia="ru-RU"/>
              </w:rPr>
            </w:pPr>
            <w:r w:rsidRPr="00B449A7">
              <w:rPr>
                <w:rFonts w:ascii="Times New Roman" w:eastAsia="Times New Roman" w:hAnsi="Times New Roman" w:cs="Times New Roman"/>
                <w:i/>
                <w:noProof/>
                <w:sz w:val="28"/>
                <w:szCs w:val="28"/>
                <w:lang w:eastAsia="ru-RU"/>
              </w:rPr>
              <w:t xml:space="preserve">с задержкой психического развития </w:t>
            </w:r>
          </w:p>
          <w:p w:rsidR="00B449A7" w:rsidRPr="00B449A7" w:rsidRDefault="00B449A7" w:rsidP="00B449A7">
            <w:pPr>
              <w:spacing w:after="0" w:line="240" w:lineRule="auto"/>
              <w:ind w:left="3551"/>
              <w:rPr>
                <w:rFonts w:ascii="Times New Roman" w:eastAsia="Times New Roman" w:hAnsi="Times New Roman" w:cs="Times New Roman"/>
                <w:i/>
                <w:noProof/>
                <w:sz w:val="28"/>
                <w:szCs w:val="28"/>
                <w:lang w:eastAsia="ru-RU"/>
              </w:rPr>
            </w:pPr>
            <w:r w:rsidRPr="00B449A7">
              <w:rPr>
                <w:rFonts w:ascii="Times New Roman" w:eastAsia="Times New Roman" w:hAnsi="Times New Roman" w:cs="Times New Roman"/>
                <w:i/>
                <w:noProof/>
                <w:sz w:val="28"/>
                <w:szCs w:val="28"/>
                <w:lang w:eastAsia="ru-RU"/>
              </w:rPr>
              <w:t>МАОУ гимназии  №18,</w:t>
            </w:r>
          </w:p>
          <w:p w:rsidR="00B449A7" w:rsidRPr="00B449A7" w:rsidRDefault="00B449A7" w:rsidP="00B449A7">
            <w:pPr>
              <w:spacing w:after="0" w:line="240" w:lineRule="auto"/>
              <w:ind w:left="3551"/>
              <w:rPr>
                <w:rFonts w:ascii="Times New Roman" w:eastAsia="Times New Roman" w:hAnsi="Times New Roman" w:cs="Times New Roman"/>
                <w:i/>
                <w:noProof/>
                <w:sz w:val="28"/>
                <w:szCs w:val="28"/>
                <w:lang w:eastAsia="ru-RU"/>
              </w:rPr>
            </w:pPr>
            <w:r w:rsidRPr="00B449A7">
              <w:rPr>
                <w:rFonts w:ascii="Times New Roman" w:eastAsia="Times New Roman" w:hAnsi="Times New Roman" w:cs="Times New Roman"/>
                <w:i/>
                <w:noProof/>
                <w:sz w:val="28"/>
                <w:szCs w:val="28"/>
                <w:lang w:eastAsia="ru-RU"/>
              </w:rPr>
              <w:t>утвержденной приказом МАОУ гимназии № 18</w:t>
            </w:r>
          </w:p>
          <w:p w:rsidR="00224AFB" w:rsidRPr="00224AFB" w:rsidRDefault="00B449A7" w:rsidP="00B449A7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noProof/>
                <w:sz w:val="28"/>
                <w:szCs w:val="28"/>
                <w:lang w:eastAsia="ru-RU"/>
              </w:rPr>
            </w:pPr>
            <w:r w:rsidRPr="00B449A7">
              <w:rPr>
                <w:rFonts w:ascii="Times New Roman" w:eastAsia="Times New Roman" w:hAnsi="Times New Roman" w:cs="Times New Roman"/>
                <w:i/>
                <w:noProof/>
                <w:sz w:val="28"/>
                <w:szCs w:val="28"/>
                <w:lang w:eastAsia="ru-RU"/>
              </w:rPr>
              <w:t xml:space="preserve">                                                  </w:t>
            </w:r>
            <w:r w:rsidR="00FF13BB" w:rsidRPr="00FF13BB">
              <w:rPr>
                <w:rFonts w:ascii="Times New Roman" w:eastAsia="Times New Roman" w:hAnsi="Times New Roman" w:cs="Times New Roman"/>
                <w:i/>
                <w:noProof/>
                <w:sz w:val="28"/>
                <w:szCs w:val="28"/>
                <w:lang w:eastAsia="ru-RU"/>
              </w:rPr>
              <w:t>от 31.03.2021 г.     № 205</w:t>
            </w:r>
          </w:p>
        </w:tc>
      </w:tr>
    </w:tbl>
    <w:p w:rsidR="00224AFB" w:rsidRPr="00224AFB" w:rsidRDefault="00224AFB" w:rsidP="00C062E8">
      <w:pPr>
        <w:spacing w:after="0" w:line="240" w:lineRule="auto"/>
        <w:ind w:left="8789"/>
        <w:rPr>
          <w:rFonts w:ascii="Times New Roman" w:eastAsia="Times New Roman" w:hAnsi="Times New Roman" w:cs="Times New Roman"/>
          <w:i/>
          <w:noProof/>
          <w:sz w:val="28"/>
          <w:szCs w:val="28"/>
          <w:lang w:eastAsia="ru-RU"/>
        </w:rPr>
      </w:pPr>
    </w:p>
    <w:p w:rsidR="00224AFB" w:rsidRPr="00224AFB" w:rsidRDefault="00224AFB" w:rsidP="00C062E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noProof/>
          <w:sz w:val="36"/>
          <w:szCs w:val="36"/>
          <w:lang w:eastAsia="ru-RU"/>
        </w:rPr>
      </w:pPr>
    </w:p>
    <w:p w:rsidR="00224AFB" w:rsidRPr="00224AFB" w:rsidRDefault="00224AFB" w:rsidP="00C062E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224AFB" w:rsidRPr="00224AFB" w:rsidRDefault="00224AFB" w:rsidP="00C062E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noProof/>
          <w:sz w:val="36"/>
          <w:szCs w:val="36"/>
          <w:lang w:eastAsia="ru-RU"/>
        </w:rPr>
      </w:pPr>
      <w:r w:rsidRPr="00224AFB">
        <w:rPr>
          <w:rFonts w:ascii="Times New Roman" w:eastAsia="Times New Roman" w:hAnsi="Times New Roman" w:cs="Times New Roman"/>
          <w:b/>
          <w:noProof/>
          <w:sz w:val="36"/>
          <w:szCs w:val="36"/>
          <w:lang w:eastAsia="ru-RU"/>
        </w:rPr>
        <w:t>РАБОЧАЯ ПРОГРАММА</w:t>
      </w:r>
    </w:p>
    <w:p w:rsidR="00224AFB" w:rsidRPr="00224AFB" w:rsidRDefault="00224AFB" w:rsidP="00C062E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noProof/>
          <w:sz w:val="36"/>
          <w:szCs w:val="36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36"/>
          <w:szCs w:val="36"/>
          <w:lang w:eastAsia="ru-RU"/>
        </w:rPr>
        <w:t xml:space="preserve"> УЧЕБНОГО ПРЕДМЕТА «МАТЕМАТИКА</w:t>
      </w:r>
      <w:r w:rsidRPr="00224AFB">
        <w:rPr>
          <w:rFonts w:ascii="Times New Roman" w:eastAsia="Times New Roman" w:hAnsi="Times New Roman" w:cs="Times New Roman"/>
          <w:b/>
          <w:noProof/>
          <w:sz w:val="36"/>
          <w:szCs w:val="36"/>
          <w:lang w:eastAsia="ru-RU"/>
        </w:rPr>
        <w:t>»</w:t>
      </w:r>
    </w:p>
    <w:p w:rsidR="00224AFB" w:rsidRPr="00224AFB" w:rsidRDefault="00224AFB" w:rsidP="00C062E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noProof/>
          <w:sz w:val="36"/>
          <w:szCs w:val="36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36"/>
          <w:szCs w:val="36"/>
          <w:lang w:eastAsia="ru-RU"/>
        </w:rPr>
        <w:t xml:space="preserve">5-6 </w:t>
      </w:r>
      <w:r w:rsidRPr="00224AFB">
        <w:rPr>
          <w:rFonts w:ascii="Times New Roman" w:eastAsia="Times New Roman" w:hAnsi="Times New Roman" w:cs="Times New Roman"/>
          <w:b/>
          <w:noProof/>
          <w:sz w:val="36"/>
          <w:szCs w:val="36"/>
          <w:lang w:eastAsia="ru-RU"/>
        </w:rPr>
        <w:t xml:space="preserve"> КЛАСС</w:t>
      </w:r>
    </w:p>
    <w:p w:rsidR="00224AFB" w:rsidRPr="00224AFB" w:rsidRDefault="00224AFB" w:rsidP="00C062E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noProof/>
          <w:sz w:val="28"/>
          <w:szCs w:val="28"/>
          <w:lang w:eastAsia="ru-RU"/>
        </w:rPr>
      </w:pPr>
    </w:p>
    <w:p w:rsidR="00224AFB" w:rsidRPr="00224AFB" w:rsidRDefault="00224AFB" w:rsidP="00C062E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noProof/>
          <w:sz w:val="28"/>
          <w:szCs w:val="28"/>
          <w:lang w:eastAsia="ru-RU"/>
        </w:rPr>
      </w:pPr>
    </w:p>
    <w:p w:rsidR="00224AFB" w:rsidRPr="00224AFB" w:rsidRDefault="00224AFB" w:rsidP="00C062E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noProof/>
          <w:sz w:val="28"/>
          <w:szCs w:val="28"/>
          <w:lang w:eastAsia="ru-RU"/>
        </w:rPr>
      </w:pPr>
    </w:p>
    <w:p w:rsidR="00224AFB" w:rsidRPr="00224AFB" w:rsidRDefault="00224AFB" w:rsidP="00C062E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noProof/>
          <w:sz w:val="28"/>
          <w:szCs w:val="28"/>
          <w:lang w:eastAsia="ru-RU"/>
        </w:rPr>
      </w:pPr>
    </w:p>
    <w:p w:rsidR="00224AFB" w:rsidRPr="00224AFB" w:rsidRDefault="00224AFB" w:rsidP="00C062E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noProof/>
          <w:sz w:val="28"/>
          <w:szCs w:val="28"/>
          <w:lang w:eastAsia="ru-RU"/>
        </w:rPr>
      </w:pPr>
    </w:p>
    <w:p w:rsidR="00224AFB" w:rsidRPr="00224AFB" w:rsidRDefault="00224AFB" w:rsidP="00C062E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noProof/>
          <w:sz w:val="28"/>
          <w:szCs w:val="28"/>
          <w:lang w:eastAsia="ru-RU"/>
        </w:rPr>
      </w:pPr>
    </w:p>
    <w:p w:rsidR="00C062E8" w:rsidRDefault="00C062E8">
      <w:pPr>
        <w:rPr>
          <w:rFonts w:ascii="Times New Roman" w:eastAsia="Times New Roman" w:hAnsi="Times New Roman" w:cs="Times New Roman"/>
          <w:b/>
          <w:i/>
          <w:noProof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i/>
          <w:noProof/>
          <w:sz w:val="28"/>
          <w:szCs w:val="28"/>
          <w:lang w:eastAsia="ru-RU"/>
        </w:rPr>
        <w:br w:type="page"/>
      </w:r>
    </w:p>
    <w:p w:rsidR="006540CE" w:rsidRPr="00D67CA7" w:rsidRDefault="006540CE" w:rsidP="00876502">
      <w:pPr>
        <w:pStyle w:val="aa"/>
        <w:numPr>
          <w:ilvl w:val="0"/>
          <w:numId w:val="5"/>
        </w:num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D67CA7">
        <w:rPr>
          <w:rFonts w:ascii="Times New Roman" w:eastAsia="Calibri" w:hAnsi="Times New Roman" w:cs="Times New Roman"/>
          <w:b/>
          <w:sz w:val="24"/>
          <w:szCs w:val="24"/>
        </w:rPr>
        <w:lastRenderedPageBreak/>
        <w:t>ПЛАНИРУЕМЫЕ РЕЗУЛЬТАТЫ ИЗУЧЕНИЯ УЧЕБНОГО ПРЕДМЕТА, КУРСА</w:t>
      </w:r>
    </w:p>
    <w:p w:rsidR="006540CE" w:rsidRPr="00D67CA7" w:rsidRDefault="006540CE" w:rsidP="006540CE">
      <w:pPr>
        <w:keepNext/>
        <w:spacing w:after="0" w:line="240" w:lineRule="auto"/>
        <w:outlineLvl w:val="0"/>
        <w:rPr>
          <w:rFonts w:ascii="Times New Roman" w:eastAsia="@Arial Unicode MS" w:hAnsi="Times New Roman" w:cs="Times New Roman"/>
          <w:b/>
          <w:bCs/>
          <w:color w:val="000000"/>
          <w:kern w:val="32"/>
          <w:sz w:val="24"/>
          <w:szCs w:val="24"/>
          <w:lang w:eastAsia="ru-RU"/>
        </w:rPr>
      </w:pPr>
      <w:bookmarkStart w:id="0" w:name="_Toc465761957"/>
    </w:p>
    <w:p w:rsidR="006540CE" w:rsidRPr="00D67CA7" w:rsidRDefault="006540CE" w:rsidP="006540CE">
      <w:pPr>
        <w:keepNext/>
        <w:spacing w:after="0" w:line="240" w:lineRule="auto"/>
        <w:outlineLvl w:val="0"/>
        <w:rPr>
          <w:rFonts w:ascii="Times New Roman" w:eastAsia="@Arial Unicode MS" w:hAnsi="Times New Roman" w:cs="Times New Roman"/>
          <w:b/>
          <w:bCs/>
          <w:color w:val="000000"/>
          <w:kern w:val="32"/>
          <w:sz w:val="24"/>
          <w:szCs w:val="24"/>
          <w:lang w:val="de-DE" w:eastAsia="ru-RU"/>
        </w:rPr>
      </w:pPr>
      <w:r w:rsidRPr="00D67CA7">
        <w:rPr>
          <w:rFonts w:ascii="Times New Roman" w:eastAsia="@Arial Unicode MS" w:hAnsi="Times New Roman" w:cs="Times New Roman"/>
          <w:b/>
          <w:bCs/>
          <w:color w:val="000000"/>
          <w:kern w:val="32"/>
          <w:sz w:val="24"/>
          <w:szCs w:val="24"/>
          <w:lang w:val="de-DE" w:eastAsia="ru-RU"/>
        </w:rPr>
        <w:t>Личностные результаты освоения основной образовательной программы</w:t>
      </w:r>
      <w:r w:rsidRPr="00D67CA7">
        <w:rPr>
          <w:rFonts w:ascii="Times New Roman" w:eastAsia="@Arial Unicode MS" w:hAnsi="Times New Roman" w:cs="Times New Roman"/>
          <w:b/>
          <w:bCs/>
          <w:color w:val="000000"/>
          <w:kern w:val="32"/>
          <w:sz w:val="24"/>
          <w:szCs w:val="24"/>
          <w:lang w:eastAsia="ru-RU"/>
        </w:rPr>
        <w:t>.</w:t>
      </w:r>
      <w:bookmarkEnd w:id="0"/>
    </w:p>
    <w:p w:rsidR="006540CE" w:rsidRPr="00D67CA7" w:rsidRDefault="006540CE" w:rsidP="006540CE">
      <w:pPr>
        <w:spacing w:after="0" w:line="240" w:lineRule="auto"/>
        <w:jc w:val="center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tbl>
      <w:tblPr>
        <w:tblW w:w="151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60"/>
        <w:gridCol w:w="8363"/>
        <w:gridCol w:w="4111"/>
      </w:tblGrid>
      <w:tr w:rsidR="006540CE" w:rsidRPr="00D67CA7" w:rsidTr="00CC3EF0">
        <w:tc>
          <w:tcPr>
            <w:tcW w:w="2660" w:type="dxa"/>
            <w:vMerge w:val="restart"/>
          </w:tcPr>
          <w:p w:rsidR="006540CE" w:rsidRPr="00D67CA7" w:rsidRDefault="006540CE" w:rsidP="00CC3EF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Требования к результатам освоения ООП ООО </w:t>
            </w:r>
          </w:p>
          <w:p w:rsidR="006540CE" w:rsidRPr="00D67CA7" w:rsidRDefault="006540CE" w:rsidP="00CC3EF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(ФГОС ООО)</w:t>
            </w:r>
          </w:p>
        </w:tc>
        <w:tc>
          <w:tcPr>
            <w:tcW w:w="12474" w:type="dxa"/>
            <w:gridSpan w:val="2"/>
          </w:tcPr>
          <w:p w:rsidR="006540CE" w:rsidRPr="00D67CA7" w:rsidRDefault="006540CE" w:rsidP="00CC3EF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Планируемые результаты освоения ООП ООО</w:t>
            </w:r>
          </w:p>
          <w:p w:rsidR="006540CE" w:rsidRPr="00D67CA7" w:rsidRDefault="006540CE" w:rsidP="00CC3EF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(уточнение и конкретизация)</w:t>
            </w:r>
          </w:p>
        </w:tc>
      </w:tr>
      <w:tr w:rsidR="006540CE" w:rsidRPr="00D67CA7" w:rsidTr="00CC3EF0">
        <w:tc>
          <w:tcPr>
            <w:tcW w:w="2660" w:type="dxa"/>
            <w:vMerge/>
          </w:tcPr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@Arial Unicode MS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363" w:type="dxa"/>
          </w:tcPr>
          <w:p w:rsidR="006540CE" w:rsidRPr="00D67CA7" w:rsidRDefault="006540CE" w:rsidP="00CC3EF0">
            <w:pPr>
              <w:spacing w:after="0" w:line="240" w:lineRule="auto"/>
              <w:jc w:val="center"/>
              <w:rPr>
                <w:rFonts w:ascii="Times New Roman" w:eastAsia="@Arial Unicode MS" w:hAnsi="Times New Roman" w:cs="Times New Roman"/>
                <w:bCs/>
                <w:sz w:val="24"/>
                <w:szCs w:val="24"/>
              </w:rPr>
            </w:pPr>
            <w:r w:rsidRPr="00D67CA7">
              <w:rPr>
                <w:rFonts w:ascii="Times New Roman" w:eastAsia="@Arial Unicode MS" w:hAnsi="Times New Roman" w:cs="Times New Roman"/>
                <w:bCs/>
                <w:sz w:val="24"/>
                <w:szCs w:val="24"/>
              </w:rPr>
              <w:t>У выпускника будут сформированы</w:t>
            </w:r>
          </w:p>
          <w:p w:rsidR="006540CE" w:rsidRPr="00D67CA7" w:rsidRDefault="006540CE" w:rsidP="00CC3EF0">
            <w:pPr>
              <w:spacing w:after="0" w:line="240" w:lineRule="auto"/>
              <w:jc w:val="center"/>
              <w:outlineLvl w:val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4111" w:type="dxa"/>
          </w:tcPr>
          <w:p w:rsidR="006540CE" w:rsidRPr="00D67CA7" w:rsidRDefault="006540CE" w:rsidP="00CC3EF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Выпускник получит возможность для формирования</w:t>
            </w:r>
          </w:p>
        </w:tc>
      </w:tr>
      <w:tr w:rsidR="006540CE" w:rsidRPr="00D67CA7" w:rsidTr="00CC3EF0">
        <w:tc>
          <w:tcPr>
            <w:tcW w:w="2660" w:type="dxa"/>
          </w:tcPr>
          <w:p w:rsidR="006540CE" w:rsidRPr="00D67CA7" w:rsidRDefault="006540CE" w:rsidP="00CC3EF0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proofErr w:type="gramStart"/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Готовность и способность обучающихся к саморазвитию и личностному самоопределению, </w:t>
            </w:r>
            <w:proofErr w:type="spellStart"/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сформированность</w:t>
            </w:r>
            <w:proofErr w:type="spellEnd"/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х мотивации к обучению и целенаправленной познавательной деятельности, системы значимых социальных и межличностных отношений, ценностно-смысловых установок, отражающих личностные и гражданские позиции в деятельности, социальные компетенции, правосознание, способность ставить цели и строить жизненные планы, способность к осознанию российской идентичности в </w:t>
            </w: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поликультурном социуме.</w:t>
            </w:r>
            <w:proofErr w:type="gramEnd"/>
          </w:p>
        </w:tc>
        <w:tc>
          <w:tcPr>
            <w:tcW w:w="8363" w:type="dxa"/>
          </w:tcPr>
          <w:p w:rsidR="006540CE" w:rsidRPr="00D67CA7" w:rsidRDefault="006540CE" w:rsidP="00876502">
            <w:pPr>
              <w:numPr>
                <w:ilvl w:val="0"/>
                <w:numId w:val="3"/>
              </w:numPr>
              <w:tabs>
                <w:tab w:val="left" w:pos="418"/>
              </w:tabs>
              <w:spacing w:after="0" w:line="240" w:lineRule="auto"/>
              <w:ind w:left="175" w:firstLine="0"/>
              <w:contextualSpacing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lastRenderedPageBreak/>
              <w:t>Основы российской гражданской идентичности: патриотизм, уважение к Отечеству, прошлому и настоящему многонационального народа России;</w:t>
            </w:r>
          </w:p>
          <w:p w:rsidR="006540CE" w:rsidRPr="00D67CA7" w:rsidRDefault="006540CE" w:rsidP="00876502">
            <w:pPr>
              <w:numPr>
                <w:ilvl w:val="0"/>
                <w:numId w:val="3"/>
              </w:numPr>
              <w:tabs>
                <w:tab w:val="left" w:pos="418"/>
              </w:tabs>
              <w:spacing w:after="0" w:line="240" w:lineRule="auto"/>
              <w:ind w:left="175" w:firstLine="0"/>
              <w:contextualSpacing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основы осознания этнической принадлежности, знания истории, языка, культуры своего народа, своего края, культурного наследия народов России; </w:t>
            </w:r>
          </w:p>
          <w:p w:rsidR="006540CE" w:rsidRPr="00D67CA7" w:rsidRDefault="006540CE" w:rsidP="00876502">
            <w:pPr>
              <w:numPr>
                <w:ilvl w:val="0"/>
                <w:numId w:val="3"/>
              </w:numPr>
              <w:tabs>
                <w:tab w:val="left" w:pos="418"/>
              </w:tabs>
              <w:spacing w:after="0" w:line="240" w:lineRule="auto"/>
              <w:ind w:left="175" w:firstLine="0"/>
              <w:contextualSpacing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гуманистические, демократические и традиционные ценности многонационального российского общества; </w:t>
            </w:r>
          </w:p>
          <w:p w:rsidR="006540CE" w:rsidRPr="00D67CA7" w:rsidRDefault="006540CE" w:rsidP="00876502">
            <w:pPr>
              <w:numPr>
                <w:ilvl w:val="0"/>
                <w:numId w:val="3"/>
              </w:numPr>
              <w:tabs>
                <w:tab w:val="left" w:pos="418"/>
              </w:tabs>
              <w:spacing w:after="0" w:line="240" w:lineRule="auto"/>
              <w:ind w:left="175" w:firstLine="0"/>
              <w:contextualSpacing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чувства ответственности и долга перед Родиной;</w:t>
            </w:r>
          </w:p>
          <w:p w:rsidR="006540CE" w:rsidRPr="00D67CA7" w:rsidRDefault="006540CE" w:rsidP="00876502">
            <w:pPr>
              <w:numPr>
                <w:ilvl w:val="0"/>
                <w:numId w:val="3"/>
              </w:numPr>
              <w:tabs>
                <w:tab w:val="left" w:pos="418"/>
              </w:tabs>
              <w:spacing w:after="0" w:line="240" w:lineRule="auto"/>
              <w:ind w:left="175" w:firstLine="0"/>
              <w:contextualSpacing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ответственное отношение к учению, готовность и способность </w:t>
            </w:r>
            <w:proofErr w:type="gramStart"/>
            <w:r w:rsidRPr="00D67CA7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обучающихся</w:t>
            </w:r>
            <w:proofErr w:type="gramEnd"/>
            <w:r w:rsidRPr="00D67CA7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к саморазвитию и самообразованию на основе мотивации к обучению и познанию, </w:t>
            </w:r>
          </w:p>
          <w:p w:rsidR="006540CE" w:rsidRPr="00D67CA7" w:rsidRDefault="006540CE" w:rsidP="00876502">
            <w:pPr>
              <w:numPr>
                <w:ilvl w:val="0"/>
                <w:numId w:val="3"/>
              </w:numPr>
              <w:tabs>
                <w:tab w:val="left" w:pos="418"/>
              </w:tabs>
              <w:spacing w:after="0" w:line="240" w:lineRule="auto"/>
              <w:ind w:left="175" w:firstLine="0"/>
              <w:contextualSpacing/>
              <w:jc w:val="both"/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осознанный выбор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, а также основы уважительного отношения к труду, опыт участия в социально значимом труде; </w:t>
            </w:r>
          </w:p>
          <w:p w:rsidR="006540CE" w:rsidRPr="00D67CA7" w:rsidRDefault="006540CE" w:rsidP="00876502">
            <w:pPr>
              <w:numPr>
                <w:ilvl w:val="0"/>
                <w:numId w:val="3"/>
              </w:numPr>
              <w:tabs>
                <w:tab w:val="left" w:pos="418"/>
              </w:tabs>
              <w:spacing w:after="0" w:line="240" w:lineRule="auto"/>
              <w:ind w:left="175" w:firstLine="0"/>
              <w:contextualSpacing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bCs/>
                <w:color w:val="000000"/>
                <w:sz w:val="24"/>
                <w:szCs w:val="24"/>
              </w:rPr>
              <w:t>целостное мировоззрение, соответствующее современному уровню развития науки и общественной практики, учитывающее социальное, культурное, языковое, духовное многообразие современного мира;</w:t>
            </w:r>
          </w:p>
          <w:p w:rsidR="006540CE" w:rsidRPr="00D67CA7" w:rsidRDefault="006540CE" w:rsidP="00876502">
            <w:pPr>
              <w:numPr>
                <w:ilvl w:val="0"/>
                <w:numId w:val="3"/>
              </w:numPr>
              <w:tabs>
                <w:tab w:val="left" w:pos="418"/>
              </w:tabs>
              <w:spacing w:after="0" w:line="240" w:lineRule="auto"/>
              <w:ind w:left="175" w:firstLine="0"/>
              <w:contextualSpacing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proofErr w:type="gramStart"/>
            <w:r w:rsidRPr="00D67CA7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осознанное, уважительное и доброжелательное отношение к другому человеку, его мнению, мировоззрению, культуре, языку, вере, гражданской позиции, к истории, культуре, религии, традициям, языкам, ценностям народов России и народов мира; </w:t>
            </w:r>
            <w:proofErr w:type="gramEnd"/>
          </w:p>
          <w:p w:rsidR="006540CE" w:rsidRPr="00D67CA7" w:rsidRDefault="006540CE" w:rsidP="00876502">
            <w:pPr>
              <w:numPr>
                <w:ilvl w:val="0"/>
                <w:numId w:val="3"/>
              </w:numPr>
              <w:tabs>
                <w:tab w:val="left" w:pos="418"/>
              </w:tabs>
              <w:spacing w:after="0" w:line="240" w:lineRule="auto"/>
              <w:ind w:left="175" w:firstLine="0"/>
              <w:contextualSpacing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готовность и способность вести диалог с другими людьми и достигать в нем взаимопонимания;</w:t>
            </w:r>
          </w:p>
          <w:p w:rsidR="006540CE" w:rsidRPr="00D67CA7" w:rsidRDefault="006540CE" w:rsidP="00876502">
            <w:pPr>
              <w:numPr>
                <w:ilvl w:val="0"/>
                <w:numId w:val="3"/>
              </w:numPr>
              <w:tabs>
                <w:tab w:val="left" w:pos="418"/>
              </w:tabs>
              <w:spacing w:after="0" w:line="240" w:lineRule="auto"/>
              <w:ind w:left="175" w:firstLine="0"/>
              <w:contextualSpacing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социальные нормы, правила поведения, роли и формы социальной жизни в группах и сообществах, включая взрослые и социальные сообщества; </w:t>
            </w:r>
          </w:p>
          <w:p w:rsidR="006540CE" w:rsidRPr="00D67CA7" w:rsidRDefault="006540CE" w:rsidP="00876502">
            <w:pPr>
              <w:numPr>
                <w:ilvl w:val="0"/>
                <w:numId w:val="3"/>
              </w:numPr>
              <w:tabs>
                <w:tab w:val="left" w:pos="418"/>
              </w:tabs>
              <w:spacing w:after="0" w:line="240" w:lineRule="auto"/>
              <w:ind w:left="175" w:firstLine="0"/>
              <w:contextualSpacing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социальные роли, необходимые для участия в школьном самоуправлении и общественной жизни в пределах возрастных компетенций с учетом </w:t>
            </w:r>
            <w:r w:rsidRPr="00D67CA7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lastRenderedPageBreak/>
              <w:t>региональных, этнокультурных, социальных и экономических особенностей;</w:t>
            </w:r>
          </w:p>
          <w:p w:rsidR="006540CE" w:rsidRPr="00D67CA7" w:rsidRDefault="006540CE" w:rsidP="00876502">
            <w:pPr>
              <w:numPr>
                <w:ilvl w:val="0"/>
                <w:numId w:val="3"/>
              </w:numPr>
              <w:tabs>
                <w:tab w:val="left" w:pos="418"/>
              </w:tabs>
              <w:spacing w:after="0" w:line="240" w:lineRule="auto"/>
              <w:ind w:left="175" w:firstLine="0"/>
              <w:contextualSpacing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моральное сознание и компетентность в решении моральных проблем на основе личностного выбора, нравственные чувства и нравственное поведение, осознанное и ответственное отношение к собственным поступкам;</w:t>
            </w:r>
          </w:p>
          <w:p w:rsidR="006540CE" w:rsidRPr="00D67CA7" w:rsidRDefault="006540CE" w:rsidP="00876502">
            <w:pPr>
              <w:numPr>
                <w:ilvl w:val="0"/>
                <w:numId w:val="3"/>
              </w:numPr>
              <w:tabs>
                <w:tab w:val="left" w:pos="418"/>
              </w:tabs>
              <w:spacing w:after="0" w:line="240" w:lineRule="auto"/>
              <w:ind w:left="175" w:firstLine="0"/>
              <w:contextualSpacing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основы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;</w:t>
            </w:r>
          </w:p>
          <w:p w:rsidR="006540CE" w:rsidRPr="00D67CA7" w:rsidRDefault="006540CE" w:rsidP="00876502">
            <w:pPr>
              <w:numPr>
                <w:ilvl w:val="0"/>
                <w:numId w:val="3"/>
              </w:numPr>
              <w:tabs>
                <w:tab w:val="left" w:pos="418"/>
              </w:tabs>
              <w:spacing w:after="0" w:line="240" w:lineRule="auto"/>
              <w:ind w:left="175" w:firstLine="0"/>
              <w:contextualSpacing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ценности здорового и безопасного образа жизни; правила индивидуального и коллективного безопасного поведения в чрезвычайных ситуациях, угрожающих жизни и здоровью людей, правила поведения на транспорте и на дорогах;</w:t>
            </w:r>
          </w:p>
          <w:p w:rsidR="006540CE" w:rsidRPr="00D67CA7" w:rsidRDefault="006540CE" w:rsidP="00876502">
            <w:pPr>
              <w:numPr>
                <w:ilvl w:val="0"/>
                <w:numId w:val="3"/>
              </w:numPr>
              <w:tabs>
                <w:tab w:val="left" w:pos="418"/>
              </w:tabs>
              <w:spacing w:after="0" w:line="240" w:lineRule="auto"/>
              <w:ind w:left="175" w:firstLine="0"/>
              <w:contextualSpacing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основы экологической культуры, соответствующей современному уровню экологического мышления, опыту экологически ориентированной рефлексивно-оценочной и практической деятельности в жизненных ситуациях; </w:t>
            </w:r>
          </w:p>
          <w:p w:rsidR="006540CE" w:rsidRPr="00D67CA7" w:rsidRDefault="006540CE" w:rsidP="00876502">
            <w:pPr>
              <w:numPr>
                <w:ilvl w:val="0"/>
                <w:numId w:val="3"/>
              </w:numPr>
              <w:tabs>
                <w:tab w:val="left" w:pos="418"/>
              </w:tabs>
              <w:spacing w:after="0" w:line="240" w:lineRule="auto"/>
              <w:ind w:left="175" w:firstLine="0"/>
              <w:contextualSpacing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ценности семейной жизни, осознанное отношение к семье в жизни человека и общества, уважительное и заботливое отношение к членам своей семьи;</w:t>
            </w:r>
          </w:p>
          <w:p w:rsidR="006540CE" w:rsidRPr="00D67CA7" w:rsidRDefault="006540CE" w:rsidP="00876502">
            <w:pPr>
              <w:numPr>
                <w:ilvl w:val="0"/>
                <w:numId w:val="3"/>
              </w:numPr>
              <w:tabs>
                <w:tab w:val="left" w:pos="418"/>
              </w:tabs>
              <w:spacing w:after="0" w:line="240" w:lineRule="auto"/>
              <w:ind w:left="175" w:firstLine="0"/>
              <w:contextualSpacing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основы эстетического сознания через творческую деятельность эстетического характера, способствующую освоению художественного наследия народов России и мира.</w:t>
            </w:r>
          </w:p>
        </w:tc>
        <w:tc>
          <w:tcPr>
            <w:tcW w:w="4111" w:type="dxa"/>
          </w:tcPr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• </w:t>
            </w:r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оциальной</w:t>
            </w: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компетентности в реализации основ гражданской идентичности в поступках и деятельности;</w:t>
            </w:r>
          </w:p>
          <w:p w:rsidR="006540CE" w:rsidRPr="00D67CA7" w:rsidRDefault="006540CE" w:rsidP="00876502">
            <w:pPr>
              <w:pStyle w:val="aa"/>
              <w:numPr>
                <w:ilvl w:val="0"/>
                <w:numId w:val="4"/>
              </w:numPr>
              <w:tabs>
                <w:tab w:val="left" w:pos="209"/>
              </w:tabs>
              <w:spacing w:after="0" w:line="240" w:lineRule="auto"/>
              <w:ind w:left="34" w:firstLine="0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раженной устойчивой учебно-познавательной мотивации и интереса к учению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готовности к самообразованию и самовоспитанию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компетенции к обновлению знаний в различных видах деятельности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адекватной позитивной самооценки и </w:t>
            </w:r>
            <w:proofErr w:type="gramStart"/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Я-концепции</w:t>
            </w:r>
            <w:proofErr w:type="gramEnd"/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 </w:t>
            </w:r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морального сознания на конвенциональном уровне, способности к решению моральных дилемм на основе учёта позиций участников дилеммы, ориентации на их мотивы и чувства; устойчивое следование в поведении моральным нормам и этическим требованиям;</w:t>
            </w:r>
          </w:p>
          <w:p w:rsidR="006540CE" w:rsidRPr="00D67CA7" w:rsidRDefault="006540CE" w:rsidP="00CC3EF0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proofErr w:type="spellStart"/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эмпатии</w:t>
            </w:r>
            <w:proofErr w:type="spellEnd"/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как осознанного понимания и сопереживания чувствам других, </w:t>
            </w:r>
            <w:proofErr w:type="gramStart"/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ражающейся</w:t>
            </w:r>
            <w:proofErr w:type="gramEnd"/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в поступках, направленных на помощь и обеспечение благополучия;</w:t>
            </w:r>
          </w:p>
          <w:p w:rsidR="006540CE" w:rsidRPr="00D67CA7" w:rsidRDefault="006540CE" w:rsidP="00CC3EF0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• устойчивой мотивации к реализации ценностей здорового и </w:t>
            </w:r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безопасного образа жизни;</w:t>
            </w:r>
          </w:p>
          <w:p w:rsidR="006540CE" w:rsidRPr="00D67CA7" w:rsidRDefault="006540CE" w:rsidP="00CC3EF0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• ценностных ориентаций соответствующих современному уровню экологической культуры;</w:t>
            </w:r>
          </w:p>
          <w:p w:rsidR="006540CE" w:rsidRPr="00D67CA7" w:rsidRDefault="006540CE" w:rsidP="00CC3EF0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• готовности к принятию и освоению семейных традиций принятых в обществе;</w:t>
            </w:r>
          </w:p>
          <w:p w:rsidR="006540CE" w:rsidRPr="00D67CA7" w:rsidRDefault="006540CE" w:rsidP="00CC3EF0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• эстетического вкуса как основы ценностного отношения к культурному достоянию </w:t>
            </w:r>
          </w:p>
          <w:p w:rsidR="006540CE" w:rsidRPr="00D67CA7" w:rsidRDefault="006540CE" w:rsidP="00CC3EF0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•антикоррупционного сознания.</w:t>
            </w:r>
          </w:p>
        </w:tc>
      </w:tr>
    </w:tbl>
    <w:p w:rsidR="006540CE" w:rsidRPr="00D67CA7" w:rsidRDefault="006540CE" w:rsidP="006540CE">
      <w:pPr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6540CE" w:rsidRPr="00D67CA7" w:rsidRDefault="006540CE" w:rsidP="006540CE">
      <w:pPr>
        <w:keepNext/>
        <w:spacing w:after="0" w:line="240" w:lineRule="auto"/>
        <w:outlineLvl w:val="0"/>
        <w:rPr>
          <w:rFonts w:ascii="Times New Roman" w:eastAsia="@Arial Unicode MS" w:hAnsi="Times New Roman" w:cs="Times New Roman"/>
          <w:b/>
          <w:bCs/>
          <w:kern w:val="32"/>
          <w:sz w:val="24"/>
          <w:szCs w:val="24"/>
          <w:lang w:eastAsia="ru-RU"/>
        </w:rPr>
      </w:pPr>
      <w:r w:rsidRPr="00D67CA7">
        <w:rPr>
          <w:rFonts w:ascii="Times New Roman" w:eastAsia="@Arial Unicode MS" w:hAnsi="Times New Roman" w:cs="Times New Roman"/>
          <w:b/>
          <w:bCs/>
          <w:kern w:val="32"/>
          <w:sz w:val="24"/>
          <w:szCs w:val="24"/>
          <w:lang w:val="de-DE" w:eastAsia="ru-RU"/>
        </w:rPr>
        <w:t xml:space="preserve"> Метапредметные результаты освоения </w:t>
      </w:r>
      <w:r w:rsidRPr="00D67CA7">
        <w:rPr>
          <w:rFonts w:ascii="Times New Roman" w:eastAsia="@Arial Unicode MS" w:hAnsi="Times New Roman" w:cs="Times New Roman"/>
          <w:b/>
          <w:bCs/>
          <w:color w:val="000000"/>
          <w:kern w:val="32"/>
          <w:sz w:val="24"/>
          <w:szCs w:val="24"/>
          <w:lang w:val="de-DE" w:eastAsia="ru-RU"/>
        </w:rPr>
        <w:t>основной образовательной программы</w:t>
      </w:r>
    </w:p>
    <w:p w:rsidR="006540CE" w:rsidRPr="00D67CA7" w:rsidRDefault="006540CE" w:rsidP="006540CE">
      <w:pPr>
        <w:widowControl w:val="0"/>
        <w:shd w:val="clear" w:color="auto" w:fill="FFFFFF"/>
        <w:spacing w:after="0" w:line="240" w:lineRule="auto"/>
        <w:jc w:val="right"/>
        <w:rPr>
          <w:rFonts w:ascii="Times New Roman" w:eastAsia="Times New Roman" w:hAnsi="Times New Roman" w:cs="Times New Roman"/>
          <w:b/>
          <w:color w:val="00B050"/>
          <w:sz w:val="24"/>
          <w:szCs w:val="24"/>
        </w:rPr>
      </w:pPr>
    </w:p>
    <w:tbl>
      <w:tblPr>
        <w:tblW w:w="151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77"/>
        <w:gridCol w:w="8446"/>
        <w:gridCol w:w="4111"/>
      </w:tblGrid>
      <w:tr w:rsidR="006540CE" w:rsidRPr="00D67CA7" w:rsidTr="00CC3EF0">
        <w:trPr>
          <w:trHeight w:val="906"/>
        </w:trPr>
        <w:tc>
          <w:tcPr>
            <w:tcW w:w="2577" w:type="dxa"/>
            <w:tcBorders>
              <w:top w:val="single" w:sz="4" w:space="0" w:color="auto"/>
              <w:bottom w:val="single" w:sz="4" w:space="0" w:color="auto"/>
            </w:tcBorders>
          </w:tcPr>
          <w:p w:rsidR="006540CE" w:rsidRPr="00D67CA7" w:rsidRDefault="006540CE" w:rsidP="00CC3EF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Требования к результатам освоения ООП ООО</w:t>
            </w:r>
          </w:p>
          <w:p w:rsidR="006540CE" w:rsidRPr="00D67CA7" w:rsidRDefault="006540CE" w:rsidP="00CC3EF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(ФГОС ООО)</w:t>
            </w:r>
          </w:p>
        </w:tc>
        <w:tc>
          <w:tcPr>
            <w:tcW w:w="12557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6540CE" w:rsidRPr="00D67CA7" w:rsidRDefault="006540CE" w:rsidP="00CC3EF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Планируемые результаты освоения ООП ООО</w:t>
            </w:r>
          </w:p>
          <w:p w:rsidR="006540CE" w:rsidRPr="00D67CA7" w:rsidRDefault="006540CE" w:rsidP="00CC3EF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(уточнение и конкретизация)</w:t>
            </w:r>
          </w:p>
        </w:tc>
      </w:tr>
      <w:tr w:rsidR="006540CE" w:rsidRPr="00D67CA7" w:rsidTr="00CC3EF0">
        <w:tc>
          <w:tcPr>
            <w:tcW w:w="2577" w:type="dxa"/>
            <w:vMerge w:val="restart"/>
            <w:tcBorders>
              <w:top w:val="single" w:sz="4" w:space="0" w:color="auto"/>
            </w:tcBorders>
          </w:tcPr>
          <w:p w:rsidR="006540CE" w:rsidRPr="00D67CA7" w:rsidRDefault="006540CE" w:rsidP="00CC3EF0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6540CE" w:rsidRPr="00D67CA7" w:rsidRDefault="006540CE" w:rsidP="00CC3EF0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своение обучающимися </w:t>
            </w:r>
            <w:proofErr w:type="spellStart"/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межпредметные</w:t>
            </w:r>
            <w:proofErr w:type="spellEnd"/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онятия и универсальные </w:t>
            </w: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учебные действия (регулятивные, познавательные, коммуникативные), способность их использования в учебной, познавательной и социальной практике, самостоятельность планирования и осуществления учебной деятельности и организации учебного сотрудничества с педагогами и сверстниками, построение индивидуальной образовательной траектории</w:t>
            </w:r>
          </w:p>
        </w:tc>
        <w:tc>
          <w:tcPr>
            <w:tcW w:w="12557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6540CE" w:rsidRPr="00D67CA7" w:rsidRDefault="006540CE" w:rsidP="00CC3EF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D67CA7">
              <w:rPr>
                <w:rFonts w:ascii="Times New Roman" w:eastAsia="@Arial Unicode MS" w:hAnsi="Times New Roman" w:cs="Times New Roman"/>
                <w:b/>
                <w:sz w:val="24"/>
                <w:szCs w:val="24"/>
              </w:rPr>
              <w:lastRenderedPageBreak/>
              <w:t>Регулятивные универсальные учебные действия</w:t>
            </w:r>
          </w:p>
        </w:tc>
      </w:tr>
      <w:tr w:rsidR="006540CE" w:rsidRPr="00D67CA7" w:rsidTr="00CC3EF0">
        <w:tc>
          <w:tcPr>
            <w:tcW w:w="2577" w:type="dxa"/>
            <w:vMerge/>
          </w:tcPr>
          <w:p w:rsidR="006540CE" w:rsidRPr="00D67CA7" w:rsidRDefault="006540CE" w:rsidP="00CC3EF0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446" w:type="dxa"/>
            <w:tcBorders>
              <w:top w:val="single" w:sz="4" w:space="0" w:color="auto"/>
              <w:bottom w:val="single" w:sz="4" w:space="0" w:color="auto"/>
            </w:tcBorders>
          </w:tcPr>
          <w:p w:rsidR="006540CE" w:rsidRPr="00D67CA7" w:rsidRDefault="006540CE" w:rsidP="00CC3EF0">
            <w:pPr>
              <w:spacing w:after="0" w:line="240" w:lineRule="auto"/>
              <w:jc w:val="center"/>
              <w:rPr>
                <w:rFonts w:ascii="Times New Roman" w:eastAsia="@Arial Unicode MS" w:hAnsi="Times New Roman" w:cs="Times New Roman"/>
                <w:bCs/>
                <w:sz w:val="24"/>
                <w:szCs w:val="24"/>
              </w:rPr>
            </w:pPr>
            <w:r w:rsidRPr="00D67CA7">
              <w:rPr>
                <w:rFonts w:ascii="Times New Roman" w:eastAsia="@Arial Unicode MS" w:hAnsi="Times New Roman" w:cs="Times New Roman"/>
                <w:bCs/>
                <w:sz w:val="24"/>
                <w:szCs w:val="24"/>
              </w:rPr>
              <w:t>Выпускник научится</w:t>
            </w:r>
          </w:p>
          <w:p w:rsidR="006540CE" w:rsidRPr="00D67CA7" w:rsidRDefault="006540CE" w:rsidP="00CC3EF0">
            <w:pPr>
              <w:spacing w:after="0" w:line="240" w:lineRule="auto"/>
              <w:jc w:val="center"/>
              <w:outlineLvl w:val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4111" w:type="dxa"/>
            <w:tcBorders>
              <w:top w:val="single" w:sz="4" w:space="0" w:color="auto"/>
              <w:bottom w:val="single" w:sz="4" w:space="0" w:color="auto"/>
            </w:tcBorders>
          </w:tcPr>
          <w:p w:rsidR="006540CE" w:rsidRPr="00D67CA7" w:rsidRDefault="006540CE" w:rsidP="00CC3EF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Выпускник получит возможность научиться</w:t>
            </w:r>
          </w:p>
        </w:tc>
      </w:tr>
      <w:tr w:rsidR="006540CE" w:rsidRPr="00D67CA7" w:rsidTr="00CC3EF0">
        <w:tc>
          <w:tcPr>
            <w:tcW w:w="2577" w:type="dxa"/>
            <w:vMerge/>
          </w:tcPr>
          <w:p w:rsidR="006540CE" w:rsidRPr="00D67CA7" w:rsidRDefault="006540CE" w:rsidP="00CC3EF0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446" w:type="dxa"/>
            <w:tcBorders>
              <w:top w:val="single" w:sz="4" w:space="0" w:color="auto"/>
              <w:bottom w:val="single" w:sz="4" w:space="0" w:color="auto"/>
            </w:tcBorders>
          </w:tcPr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• целеполаганию, включая постановку новых целей, преобразование практической задачи </w:t>
            </w:r>
            <w:proofErr w:type="gramStart"/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в</w:t>
            </w:r>
            <w:proofErr w:type="gramEnd"/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ознавательную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• анализу условий достижения </w:t>
            </w:r>
            <w:proofErr w:type="gramStart"/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цели</w:t>
            </w:r>
            <w:proofErr w:type="gramEnd"/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на основе учёта выделенных учителем </w:t>
            </w: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ориентиров действия в новом учебном материале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планированию путей достижения цели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• устанавливать целевые приоритеты; 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самостоятельно контролировать своё время и управлять им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принимать решения в проблемной ситуации на основе переговоров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 w:rsidRPr="00D67CA7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осуществлять констатирующий и предвосхищающий контроль по результату и по способу действия</w:t>
            </w: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; </w:t>
            </w:r>
          </w:p>
          <w:p w:rsidR="006540CE" w:rsidRPr="00D67CA7" w:rsidRDefault="006540CE" w:rsidP="00876502">
            <w:pPr>
              <w:numPr>
                <w:ilvl w:val="0"/>
                <w:numId w:val="2"/>
              </w:numPr>
              <w:tabs>
                <w:tab w:val="left" w:pos="166"/>
              </w:tabs>
              <w:spacing w:after="0" w:line="240" w:lineRule="auto"/>
              <w:ind w:left="0" w:firstLine="0"/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осуществлять актуальный контроль на уровне произвольного внимания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 w:rsidRPr="00D67CA7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самостоятельно оценивать правильность выполнения действия и вносить необходимые коррективы в </w:t>
            </w:r>
            <w:proofErr w:type="gramStart"/>
            <w:r w:rsidRPr="00D67CA7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>исполнение</w:t>
            </w:r>
            <w:proofErr w:type="gramEnd"/>
            <w:r w:rsidRPr="00D67CA7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 как в конце действия, так и по ходу его реализации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 </w:t>
            </w:r>
            <w:r w:rsidRPr="00D67CA7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;</w:t>
            </w:r>
          </w:p>
          <w:p w:rsidR="006540CE" w:rsidRPr="00D67CA7" w:rsidRDefault="006540CE" w:rsidP="00CC3EF0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основам самоконтроля, самооценки, принятия решений и осуществления осознанного выбора в учебной и познавательной деятельности.</w:t>
            </w:r>
          </w:p>
        </w:tc>
        <w:tc>
          <w:tcPr>
            <w:tcW w:w="4111" w:type="dxa"/>
            <w:tcBorders>
              <w:top w:val="single" w:sz="4" w:space="0" w:color="auto"/>
              <w:bottom w:val="single" w:sz="4" w:space="0" w:color="auto"/>
            </w:tcBorders>
          </w:tcPr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• </w:t>
            </w:r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амостоятельно ставить новые учебные цели и задачи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построению жизненных планов во </w:t>
            </w:r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временной перспективе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при планировании достижения целей самостоятельно, полно и адекватно учитывать условия и средства их достижения; 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делять альтернативные способы достижения цели и выбирать наиболее эффективный способ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основам </w:t>
            </w:r>
            <w:proofErr w:type="spellStart"/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аморегуляции</w:t>
            </w:r>
            <w:proofErr w:type="spellEnd"/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в учебной и познавательной деятельности в форме осознанного управления своим поведением и деятельностью, направленной на достижение поставленных целей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существлять познавательную рефлексию в отношении действий по решению учебных и познавательных задач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адекватно оценивать объективную трудность как меру фактического или предполагаемого расхода ресурсов на решение задачи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адекватно оценивать свои возможности достижения цели определённой сложности в различных сферах самостоятельной деятельности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основам </w:t>
            </w:r>
            <w:proofErr w:type="spellStart"/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аморегуляции</w:t>
            </w:r>
            <w:proofErr w:type="spellEnd"/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эмоциональных состояний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илагать волевые усилия и преодолевать трудности и препятствия на пути достижения целей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полнять нормы ГТО.</w:t>
            </w:r>
          </w:p>
        </w:tc>
      </w:tr>
      <w:tr w:rsidR="006540CE" w:rsidRPr="00D67CA7" w:rsidTr="00CC3EF0">
        <w:tc>
          <w:tcPr>
            <w:tcW w:w="2577" w:type="dxa"/>
            <w:vMerge/>
          </w:tcPr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557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6540CE" w:rsidRPr="00D67CA7" w:rsidRDefault="006540CE" w:rsidP="00CC3EF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К</w:t>
            </w:r>
            <w:r w:rsidRPr="00D67CA7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оммуникативные универсальные учебные действия</w:t>
            </w:r>
          </w:p>
        </w:tc>
      </w:tr>
      <w:tr w:rsidR="006540CE" w:rsidRPr="00D67CA7" w:rsidTr="00CC3EF0">
        <w:tc>
          <w:tcPr>
            <w:tcW w:w="2577" w:type="dxa"/>
            <w:vMerge/>
          </w:tcPr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446" w:type="dxa"/>
            <w:tcBorders>
              <w:top w:val="single" w:sz="4" w:space="0" w:color="auto"/>
              <w:bottom w:val="single" w:sz="4" w:space="0" w:color="auto"/>
            </w:tcBorders>
          </w:tcPr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• учитывать разные мнения и стремиться к координации различных позиций в </w:t>
            </w: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сотрудничестве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формулировать собственное мнение и позицию, аргументировать и координировать её с позициями партнёров в сотрудничестве при выработке общего решения в совместной деятельности;</w:t>
            </w:r>
          </w:p>
          <w:p w:rsidR="006540CE" w:rsidRPr="00D67CA7" w:rsidRDefault="006540CE" w:rsidP="00CC3EF0">
            <w:pPr>
              <w:shd w:val="clear" w:color="auto" w:fill="FFFFFF"/>
              <w:tabs>
                <w:tab w:val="left" w:pos="571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устанавливать и сравнивать разные точки зрения, прежде чем принимать решения и делать выбор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аргументировать свою точку зрения, спорить и отстаивать свою позицию не враждебным для оппонентов образом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задавать вопросы, необходимые для организации собственной деятельности и сотрудничества с партнёром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осуществлять взаимный контроль и оказывать в сотрудничестве необходимую взаимопомощь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адекватно использовать речь для планирования и регуляции своей деятельности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• адекватно использовать речевые средства для решения различных коммуникативных задач; 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•владеть устной и письменной речью; 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строить монологическое контекстное высказывание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организовывать и планировать учебное сотрудничество с учителем и сверстниками, определять цели и функции участников, способы взаимодействия; планировать общие способы работы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осуществлять контроль, коррекцию, оценку действий партнёра, уметь убеждать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работать в группе — устанавливать рабочие отношения, эффективно сотрудничать и способствовать продуктивной кооперации; •интегрироваться в группу сверстников и строить продуктивное взаимодействие со сверстниками и взрослыми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основам коммуникативной рефлексии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использовать адекватные языковые средства для отображения своих чувств, мыслей, мотивов и потребностей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• отображать в речи (описание, объяснение) содержание совершаемых </w:t>
            </w:r>
            <w:proofErr w:type="gramStart"/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действий</w:t>
            </w:r>
            <w:proofErr w:type="gramEnd"/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как в форме громкой социализированной речи, так и в форме внутренней речи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•использовать информационно-коммуникационные технологии; 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пользоваться словарями и другими поисковыми системами на уровне "активного пользователя" читательской культуры;</w:t>
            </w:r>
          </w:p>
          <w:p w:rsidR="006540CE" w:rsidRPr="00D67CA7" w:rsidRDefault="006540CE" w:rsidP="00CC3EF0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•осознанно использовать речевые средства в соответствии с задачей коммуникации для выражения своих чувств, мыслей и потребностей; планирования и регуляции своей деятельности; </w:t>
            </w:r>
          </w:p>
          <w:p w:rsidR="00CE6949" w:rsidRDefault="006540CE" w:rsidP="00CE6949">
            <w:pPr>
              <w:spacing w:after="0" w:line="240" w:lineRule="auto"/>
              <w:ind w:left="117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• осознанно использовать устную и письменную речь, монологическую </w:t>
            </w:r>
            <w:r w:rsidR="00CE6949">
              <w:rPr>
                <w:rFonts w:ascii="Times New Roman" w:eastAsia="Calibri" w:hAnsi="Times New Roman" w:cs="Times New Roman"/>
                <w:sz w:val="24"/>
                <w:szCs w:val="24"/>
              </w:rPr>
              <w:t>речь,</w:t>
            </w:r>
          </w:p>
          <w:p w:rsidR="00CE6949" w:rsidRPr="00CE6949" w:rsidRDefault="00CE6949" w:rsidP="00CE6949">
            <w:pPr>
              <w:pStyle w:val="aa"/>
              <w:numPr>
                <w:ilvl w:val="0"/>
                <w:numId w:val="4"/>
              </w:numPr>
              <w:spacing w:after="0" w:line="240" w:lineRule="auto"/>
              <w:ind w:left="117" w:hanging="11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CE6949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ладеть всеми видами речевой деятельности:</w:t>
            </w:r>
          </w:p>
          <w:p w:rsidR="00CE6949" w:rsidRPr="00CE6949" w:rsidRDefault="00CE6949" w:rsidP="00CE6949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E6949">
              <w:rPr>
                <w:rFonts w:ascii="Times New Roman" w:eastAsia="Calibri" w:hAnsi="Times New Roman" w:cs="Times New Roman"/>
                <w:sz w:val="24"/>
                <w:szCs w:val="24"/>
              </w:rPr>
              <w:t>- адекватно понимать информацию устного и письменного сообщения;</w:t>
            </w:r>
          </w:p>
          <w:p w:rsidR="00CE6949" w:rsidRPr="00CE6949" w:rsidRDefault="00CE6949" w:rsidP="00CE6949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E6949">
              <w:rPr>
                <w:rFonts w:ascii="Times New Roman" w:eastAsia="Calibri" w:hAnsi="Times New Roman" w:cs="Times New Roman"/>
                <w:sz w:val="24"/>
                <w:szCs w:val="24"/>
              </w:rPr>
              <w:t>- владеть приемами отбора и систематизации материала на определенную тему;</w:t>
            </w:r>
          </w:p>
          <w:p w:rsidR="00CE6949" w:rsidRPr="00CE6949" w:rsidRDefault="00CE6949" w:rsidP="00CE6949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E6949">
              <w:rPr>
                <w:rFonts w:ascii="Times New Roman" w:eastAsia="Calibri" w:hAnsi="Times New Roman" w:cs="Times New Roman"/>
                <w:sz w:val="24"/>
                <w:szCs w:val="24"/>
              </w:rPr>
              <w:t>- умение вести самостоятельный поиск информации, ее анализ и отбор;</w:t>
            </w:r>
          </w:p>
          <w:p w:rsidR="00CE6949" w:rsidRPr="00CE6949" w:rsidRDefault="00CE6949" w:rsidP="00CE6949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E694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-способности к преобразованию, сохранению и передаче информации, полученной в результате или </w:t>
            </w:r>
            <w:proofErr w:type="spellStart"/>
            <w:r w:rsidRPr="00CE6949">
              <w:rPr>
                <w:rFonts w:ascii="Times New Roman" w:eastAsia="Calibri" w:hAnsi="Times New Roman" w:cs="Times New Roman"/>
                <w:sz w:val="24"/>
                <w:szCs w:val="24"/>
              </w:rPr>
              <w:t>аудирования</w:t>
            </w:r>
            <w:proofErr w:type="spellEnd"/>
            <w:r w:rsidRPr="00CE6949">
              <w:rPr>
                <w:rFonts w:ascii="Times New Roman" w:eastAsia="Calibri" w:hAnsi="Times New Roman" w:cs="Times New Roman"/>
                <w:sz w:val="24"/>
                <w:szCs w:val="24"/>
              </w:rPr>
              <w:t>, с помощью технических средств и информационных технологий;</w:t>
            </w:r>
          </w:p>
          <w:p w:rsidR="00CE6949" w:rsidRPr="00CE6949" w:rsidRDefault="00CE6949" w:rsidP="00CE6949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E6949">
              <w:rPr>
                <w:rFonts w:ascii="Times New Roman" w:eastAsia="Calibri" w:hAnsi="Times New Roman" w:cs="Times New Roman"/>
                <w:sz w:val="24"/>
                <w:szCs w:val="24"/>
              </w:rPr>
              <w:t>-способности определять цели предстоящей учебной деятельности (индивидуальной и коллективной), последовательность действий, оценивать достигнутые результаты и адекватно формулировать их в устной и письменной форме;</w:t>
            </w:r>
          </w:p>
          <w:p w:rsidR="00CE6949" w:rsidRPr="00CE6949" w:rsidRDefault="00CE6949" w:rsidP="00CE6949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E6949">
              <w:rPr>
                <w:rFonts w:ascii="Times New Roman" w:eastAsia="Calibri" w:hAnsi="Times New Roman" w:cs="Times New Roman"/>
                <w:sz w:val="24"/>
                <w:szCs w:val="24"/>
              </w:rPr>
              <w:t>- свободно, правильно излагать свои мысли в устной и письменной форме;</w:t>
            </w:r>
          </w:p>
          <w:p w:rsidR="00CE6949" w:rsidRPr="00CE6949" w:rsidRDefault="00CE6949" w:rsidP="00CE6949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E6949">
              <w:rPr>
                <w:rFonts w:ascii="Times New Roman" w:eastAsia="Calibri" w:hAnsi="Times New Roman" w:cs="Times New Roman"/>
                <w:sz w:val="24"/>
                <w:szCs w:val="24"/>
              </w:rPr>
              <w:t>-умению выступать перед аудиторией сверстников с небольшими сообщениями, докладом;</w:t>
            </w:r>
          </w:p>
          <w:p w:rsidR="00CE6949" w:rsidRPr="00CE6949" w:rsidRDefault="00CE6949" w:rsidP="00CE6949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E6949">
              <w:rPr>
                <w:rFonts w:ascii="Times New Roman" w:eastAsia="Calibri" w:hAnsi="Times New Roman" w:cs="Times New Roman"/>
                <w:sz w:val="24"/>
                <w:szCs w:val="24"/>
              </w:rPr>
              <w:t>-осуществлять коммуникативно-целесообразное взаимодействие с окружающими людьми в процессе речевого общения, совместного выполнения  какой-либо задачи, участия в спорах, обсуждениях;</w:t>
            </w:r>
          </w:p>
          <w:p w:rsidR="006540CE" w:rsidRPr="00D67CA7" w:rsidRDefault="00CE6949" w:rsidP="00CE6949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E6949">
              <w:rPr>
                <w:rFonts w:ascii="Times New Roman" w:eastAsia="Calibri" w:hAnsi="Times New Roman" w:cs="Times New Roman"/>
                <w:sz w:val="24"/>
                <w:szCs w:val="24"/>
              </w:rPr>
              <w:t>- овладению национально-культурными нормами речевого поведения в различных ситуациях формального и неформального межличнос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тного и межкультурного общения.</w:t>
            </w:r>
          </w:p>
        </w:tc>
        <w:tc>
          <w:tcPr>
            <w:tcW w:w="4111" w:type="dxa"/>
            <w:tcBorders>
              <w:top w:val="single" w:sz="4" w:space="0" w:color="auto"/>
              <w:bottom w:val="single" w:sz="4" w:space="0" w:color="auto"/>
            </w:tcBorders>
          </w:tcPr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• </w:t>
            </w:r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учитывать разные интересы и </w:t>
            </w:r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обосновывать собственную позицию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онимать относительность мнений и подходов к решению проблемы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одуктивно разрешать конфликты на основе учёта интересов и позиций всех участников, поиска и оценки альтернативных способов разрешения конфликтов; договариваться и приходить к общему решению в совместной деятельности, в том числе в ситуации столкновения интересов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брать на себя инициативу в организации совместного действия (деловое лидерство);</w:t>
            </w:r>
          </w:p>
          <w:p w:rsidR="006540CE" w:rsidRPr="00D67CA7" w:rsidRDefault="006540CE" w:rsidP="00CC3EF0">
            <w:pPr>
              <w:shd w:val="clear" w:color="auto" w:fill="FFFFFF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казывать поддержку и содействие тем, от кого зависит достижение цели в совместной деятельности</w:t>
            </w: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; 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существлять коммуникативную рефлексию как осознание оснований собственных действий и действий партнёра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ступать в диалог, участвовать в коллективном обсуждении проблем, участвовать в дискуссии и аргументировать свою позицию, владеть монологической и диалогической формами речи в соответствии с грамматическими и синтаксическими нормами родного языка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следовать морально-этическим и психологическим принципам общения </w:t>
            </w:r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и сотрудничества;</w:t>
            </w:r>
          </w:p>
          <w:p w:rsidR="006540CE" w:rsidRPr="00D67CA7" w:rsidRDefault="006540CE" w:rsidP="00CC3EF0">
            <w:pPr>
              <w:shd w:val="clear" w:color="auto" w:fill="FFFFFF"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устраивать групповые обсуждения и обеспечивать обмен знаниями между членами группы для принятия эффективных совместных решений; </w:t>
            </w:r>
          </w:p>
          <w:p w:rsidR="006540CE" w:rsidRPr="00D67CA7" w:rsidRDefault="006540CE" w:rsidP="00CC3EF0">
            <w:pPr>
              <w:shd w:val="clear" w:color="auto" w:fill="FFFFFF"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 совместной деятельности чётко формулировать цели группы и позволять её участникам проявлять инициативу для достижения этих целей.</w:t>
            </w:r>
          </w:p>
        </w:tc>
      </w:tr>
      <w:tr w:rsidR="006540CE" w:rsidRPr="00D67CA7" w:rsidTr="00CC3EF0">
        <w:tc>
          <w:tcPr>
            <w:tcW w:w="2577" w:type="dxa"/>
            <w:vMerge w:val="restart"/>
          </w:tcPr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@Arial Unicode MS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557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6540CE" w:rsidRPr="00D67CA7" w:rsidRDefault="006540CE" w:rsidP="00CC3EF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67CA7">
              <w:rPr>
                <w:rFonts w:ascii="Times New Roman" w:eastAsia="@Arial Unicode MS" w:hAnsi="Times New Roman" w:cs="Times New Roman"/>
                <w:b/>
                <w:sz w:val="24"/>
                <w:szCs w:val="24"/>
              </w:rPr>
              <w:t>Познавательные универсальные учебные действия</w:t>
            </w:r>
          </w:p>
        </w:tc>
      </w:tr>
      <w:tr w:rsidR="006540CE" w:rsidRPr="00D67CA7" w:rsidTr="00CC3EF0">
        <w:tc>
          <w:tcPr>
            <w:tcW w:w="2577" w:type="dxa"/>
            <w:vMerge/>
            <w:tcBorders>
              <w:bottom w:val="single" w:sz="4" w:space="0" w:color="auto"/>
            </w:tcBorders>
          </w:tcPr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446" w:type="dxa"/>
            <w:tcBorders>
              <w:top w:val="single" w:sz="4" w:space="0" w:color="auto"/>
              <w:bottom w:val="single" w:sz="4" w:space="0" w:color="auto"/>
            </w:tcBorders>
          </w:tcPr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основам реализации проектно-исследовательской деятельности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основам реализации смыслового чтения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• основам реализации </w:t>
            </w:r>
            <w:proofErr w:type="gramStart"/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ИКТ-компетентности</w:t>
            </w:r>
            <w:proofErr w:type="gramEnd"/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проводить наблюдение и эксперимент под руководством учителя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осуществлять расширенный поиск информации с использованием ресурсов библиотек и Интернета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создавать и преобразовывать модели и схемы для решения задач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осуществлять выбор наиболее эффективных способов решения задач в зависимости от конкретных условий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давать определение понятиям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устанавливать причинно-следственные связи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• осуществлять логическую операцию установления родовидовых отношений, ограничение понятия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обобщать понятия — осуществлять логическую операцию перехода от видовых признаков к родовому понятию, от понятия с меньшим объёмом к понятию с большим объёмом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• осуществлять сравнение, </w:t>
            </w:r>
            <w:proofErr w:type="spellStart"/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сериацию</w:t>
            </w:r>
            <w:proofErr w:type="spellEnd"/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 классификацию, самостоятельно выбирая основания и критерии для указанных логических операций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строить классификацию на основе дихотомического деления (на основе отрицания)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• строить </w:t>
            </w:r>
            <w:proofErr w:type="gramStart"/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логическое рассуждение</w:t>
            </w:r>
            <w:proofErr w:type="gramEnd"/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, включающее установление причинно-следственных связей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объяснять явления, процессы, связи и отношения, выявляемые в ходе исследования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основам ознакомительного, изучающего, усваивающего и поискового чтения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структурировать тексты, включая умение выделять главное и второстепенное, главную идею текста, выстраивать последовательность описываемых событий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работать с метафорами — понимать переносный смысл выражений, понимать и употреблять обороты речи, построенные на скрытом уподоблении, образном сближении слов.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</w:t>
            </w:r>
            <w:r w:rsidRPr="00D67CA7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применять экологическое мышление в познавательной, коммуникативной, социальной практике и профессиональной ориентации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</w:t>
            </w:r>
            <w:r w:rsidRPr="00D67CA7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Знать нормы ГТО.</w:t>
            </w:r>
          </w:p>
        </w:tc>
        <w:tc>
          <w:tcPr>
            <w:tcW w:w="4111" w:type="dxa"/>
            <w:tcBorders>
              <w:top w:val="single" w:sz="4" w:space="0" w:color="auto"/>
              <w:bottom w:val="single" w:sz="4" w:space="0" w:color="auto"/>
            </w:tcBorders>
          </w:tcPr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• </w:t>
            </w:r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тавить проблему, аргументировать её актуальность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сновам рефлексивного чтения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амостоятельно проводить исследование на основе применения методов наблюдения и эксперимента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двигать гипотезы о связях и закономерностях событий, процессов, объектов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организовывать исследование с </w:t>
            </w:r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целью проверки гипотез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делать умозаключения (</w:t>
            </w:r>
            <w:proofErr w:type="gramStart"/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ндуктивное</w:t>
            </w:r>
            <w:proofErr w:type="gramEnd"/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и по аналогии) и выводы на основе аргументации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спользовать компьютерное моделирование в проектно-исследовательской деятельности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 </w:t>
            </w:r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сознанно осуществить выбор профессии на основе полученных знаний и сформированных умений;</w:t>
            </w:r>
          </w:p>
          <w:p w:rsidR="006540CE" w:rsidRPr="00D67CA7" w:rsidRDefault="006540CE" w:rsidP="00CC3EF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D67CA7">
              <w:rPr>
                <w:rFonts w:ascii="Times New Roman" w:eastAsia="Calibri" w:hAnsi="Times New Roman" w:cs="Times New Roman"/>
                <w:sz w:val="24"/>
                <w:szCs w:val="24"/>
              </w:rPr>
              <w:t>•</w:t>
            </w:r>
            <w:proofErr w:type="spellStart"/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сознно</w:t>
            </w:r>
            <w:proofErr w:type="spellEnd"/>
            <w:r w:rsidRPr="00D67CA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противостоять коррупции.</w:t>
            </w:r>
          </w:p>
        </w:tc>
      </w:tr>
    </w:tbl>
    <w:p w:rsidR="006540CE" w:rsidRPr="00D67CA7" w:rsidRDefault="006540CE" w:rsidP="006540CE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6540CE" w:rsidRPr="00D67CA7" w:rsidRDefault="006540CE" w:rsidP="006540CE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6540CE" w:rsidRPr="00D67CA7" w:rsidRDefault="006540CE" w:rsidP="006540CE">
      <w:pPr>
        <w:keepNext/>
        <w:spacing w:after="0" w:line="240" w:lineRule="auto"/>
        <w:outlineLvl w:val="0"/>
        <w:rPr>
          <w:rFonts w:ascii="Times New Roman" w:eastAsia="@Arial Unicode MS" w:hAnsi="Times New Roman" w:cs="Times New Roman"/>
          <w:b/>
          <w:bCs/>
          <w:color w:val="000000"/>
          <w:kern w:val="32"/>
          <w:sz w:val="24"/>
          <w:szCs w:val="24"/>
          <w:lang w:eastAsia="ru-RU"/>
        </w:rPr>
      </w:pPr>
      <w:bookmarkStart w:id="1" w:name="_Toc38632746"/>
      <w:r w:rsidRPr="00D67CA7">
        <w:rPr>
          <w:rFonts w:ascii="Times New Roman" w:eastAsia="@Arial Unicode MS" w:hAnsi="Times New Roman" w:cs="Times New Roman"/>
          <w:b/>
          <w:bCs/>
          <w:color w:val="000000"/>
          <w:kern w:val="32"/>
          <w:sz w:val="24"/>
          <w:szCs w:val="24"/>
          <w:lang w:val="de-DE" w:eastAsia="ru-RU"/>
        </w:rPr>
        <w:t>Предметные результаты</w:t>
      </w:r>
      <w:bookmarkEnd w:id="1"/>
      <w:r w:rsidRPr="00D67CA7">
        <w:rPr>
          <w:rFonts w:ascii="Times New Roman" w:eastAsia="@Arial Unicode MS" w:hAnsi="Times New Roman" w:cs="Times New Roman"/>
          <w:b/>
          <w:bCs/>
          <w:color w:val="000000"/>
          <w:kern w:val="32"/>
          <w:sz w:val="24"/>
          <w:szCs w:val="24"/>
          <w:lang w:eastAsia="ru-RU"/>
        </w:rPr>
        <w:t xml:space="preserve"> освоения основной образовательной программы.</w:t>
      </w:r>
    </w:p>
    <w:p w:rsidR="0019161F" w:rsidRDefault="0019161F" w:rsidP="00C062E8">
      <w:pPr>
        <w:tabs>
          <w:tab w:val="left" w:pos="1134"/>
        </w:tabs>
        <w:spacing w:after="0" w:line="240" w:lineRule="auto"/>
        <w:ind w:firstLine="709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tbl>
      <w:tblPr>
        <w:tblW w:w="155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3544"/>
        <w:gridCol w:w="1843"/>
        <w:gridCol w:w="9356"/>
      </w:tblGrid>
      <w:tr w:rsidR="00EE3201" w:rsidRPr="00EE3201" w:rsidTr="00EE3201">
        <w:tc>
          <w:tcPr>
            <w:tcW w:w="817" w:type="dxa"/>
            <w:vMerge w:val="restart"/>
          </w:tcPr>
          <w:p w:rsidR="00EE3201" w:rsidRPr="00EE3201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n-US" w:eastAsia="ru-RU"/>
              </w:rPr>
            </w:pPr>
            <w:r w:rsidRPr="00EE32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n-US" w:eastAsia="ru-RU"/>
              </w:rPr>
              <w:t>п. ФГОС ООО</w:t>
            </w:r>
          </w:p>
        </w:tc>
        <w:tc>
          <w:tcPr>
            <w:tcW w:w="3544" w:type="dxa"/>
          </w:tcPr>
          <w:p w:rsidR="00EE3201" w:rsidRPr="00EE3201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EE32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Требования к результатам освоения ООП ООО </w:t>
            </w:r>
          </w:p>
          <w:p w:rsidR="00EE3201" w:rsidRPr="00EE3201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n-US" w:eastAsia="ru-RU"/>
              </w:rPr>
            </w:pPr>
            <w:r w:rsidRPr="00EE32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n-US" w:eastAsia="ru-RU"/>
              </w:rPr>
              <w:t>(ФГОС ООО)</w:t>
            </w:r>
          </w:p>
        </w:tc>
        <w:tc>
          <w:tcPr>
            <w:tcW w:w="11199" w:type="dxa"/>
            <w:gridSpan w:val="2"/>
          </w:tcPr>
          <w:p w:rsidR="00EE3201" w:rsidRPr="00EE3201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EE32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Планируемые результаты освоения ООП ООО</w:t>
            </w:r>
          </w:p>
          <w:p w:rsidR="00EE3201" w:rsidRPr="00EE3201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EE32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(уточнение и конкретизация)</w:t>
            </w:r>
          </w:p>
        </w:tc>
      </w:tr>
      <w:tr w:rsidR="00EE3201" w:rsidRPr="00EE3201" w:rsidTr="00EE3201">
        <w:tc>
          <w:tcPr>
            <w:tcW w:w="817" w:type="dxa"/>
            <w:vMerge/>
          </w:tcPr>
          <w:p w:rsidR="00EE3201" w:rsidRPr="00EE3201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544" w:type="dxa"/>
          </w:tcPr>
          <w:p w:rsidR="00EE3201" w:rsidRPr="00EE3201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n-US" w:eastAsia="ru-RU"/>
              </w:rPr>
            </w:pPr>
            <w:proofErr w:type="spellStart"/>
            <w:r w:rsidRPr="00EE32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n-US" w:eastAsia="ru-RU"/>
              </w:rPr>
              <w:t>Предметная</w:t>
            </w:r>
            <w:proofErr w:type="spellEnd"/>
            <w:r w:rsidRPr="00EE32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n-US" w:eastAsia="ru-RU"/>
              </w:rPr>
              <w:t xml:space="preserve"> </w:t>
            </w:r>
            <w:proofErr w:type="spellStart"/>
            <w:r w:rsidRPr="00EE32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n-US" w:eastAsia="ru-RU"/>
              </w:rPr>
              <w:t>область</w:t>
            </w:r>
            <w:proofErr w:type="spellEnd"/>
            <w:r w:rsidRPr="00EE32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n-US" w:eastAsia="ru-RU"/>
              </w:rPr>
              <w:t xml:space="preserve"> (</w:t>
            </w:r>
            <w:proofErr w:type="spellStart"/>
            <w:r w:rsidRPr="00EE32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n-US" w:eastAsia="ru-RU"/>
              </w:rPr>
              <w:t>учебный</w:t>
            </w:r>
            <w:proofErr w:type="spellEnd"/>
            <w:r w:rsidRPr="00EE32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n-US" w:eastAsia="ru-RU"/>
              </w:rPr>
              <w:t xml:space="preserve"> </w:t>
            </w:r>
            <w:proofErr w:type="spellStart"/>
            <w:r w:rsidRPr="00EE32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n-US" w:eastAsia="ru-RU"/>
              </w:rPr>
              <w:t>предмет</w:t>
            </w:r>
            <w:proofErr w:type="spellEnd"/>
            <w:r w:rsidRPr="00EE32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n-US" w:eastAsia="ru-RU"/>
              </w:rPr>
              <w:t>)</w:t>
            </w:r>
          </w:p>
        </w:tc>
        <w:tc>
          <w:tcPr>
            <w:tcW w:w="11199" w:type="dxa"/>
            <w:gridSpan w:val="2"/>
          </w:tcPr>
          <w:p w:rsidR="00EE3201" w:rsidRPr="00EE3201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n-US" w:eastAsia="ru-RU"/>
              </w:rPr>
            </w:pPr>
            <w:proofErr w:type="spellStart"/>
            <w:r w:rsidRPr="00EE32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n-US" w:eastAsia="ru-RU"/>
              </w:rPr>
              <w:t>Учебный</w:t>
            </w:r>
            <w:proofErr w:type="spellEnd"/>
            <w:r w:rsidRPr="00EE32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n-US" w:eastAsia="ru-RU"/>
              </w:rPr>
              <w:t xml:space="preserve"> </w:t>
            </w:r>
            <w:proofErr w:type="spellStart"/>
            <w:r w:rsidRPr="00EE320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en-US" w:eastAsia="ru-RU"/>
              </w:rPr>
              <w:t>предмет</w:t>
            </w:r>
            <w:proofErr w:type="spellEnd"/>
          </w:p>
        </w:tc>
      </w:tr>
      <w:tr w:rsidR="00EE3201" w:rsidRPr="00EE3201" w:rsidTr="00EE3201">
        <w:tc>
          <w:tcPr>
            <w:tcW w:w="817" w:type="dxa"/>
          </w:tcPr>
          <w:p w:rsidR="00EE3201" w:rsidRPr="00EE3201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EE32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11.</w:t>
            </w:r>
            <w:r w:rsidRPr="00EE32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  <w:r w:rsidRPr="00EE32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.</w:t>
            </w:r>
          </w:p>
        </w:tc>
        <w:tc>
          <w:tcPr>
            <w:tcW w:w="14743" w:type="dxa"/>
            <w:gridSpan w:val="3"/>
          </w:tcPr>
          <w:p w:rsidR="00EE3201" w:rsidRPr="00EE3201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val="en-US" w:eastAsia="ru-RU"/>
              </w:rPr>
            </w:pPr>
          </w:p>
        </w:tc>
      </w:tr>
      <w:tr w:rsidR="00EE3201" w:rsidRPr="00EE3201" w:rsidTr="00EE3201">
        <w:trPr>
          <w:trHeight w:val="78"/>
        </w:trPr>
        <w:tc>
          <w:tcPr>
            <w:tcW w:w="817" w:type="dxa"/>
          </w:tcPr>
          <w:p w:rsidR="00EE3201" w:rsidRPr="00EE3201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</w:p>
        </w:tc>
        <w:tc>
          <w:tcPr>
            <w:tcW w:w="5387" w:type="dxa"/>
            <w:gridSpan w:val="2"/>
          </w:tcPr>
          <w:p w:rsidR="00EE3201" w:rsidRPr="00EE3201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u w:val="single"/>
                <w:lang w:eastAsia="ru-RU"/>
              </w:rPr>
            </w:pPr>
            <w:r w:rsidRPr="00EE32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u w:val="single"/>
                <w:lang w:eastAsia="ru-RU"/>
              </w:rPr>
              <w:t xml:space="preserve">Математика.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u w:val="single"/>
                <w:lang w:eastAsia="ru-RU"/>
              </w:rPr>
              <w:t>Алгебра. Геометрия.</w:t>
            </w:r>
          </w:p>
          <w:p w:rsidR="00EE3201" w:rsidRPr="00EE3201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E32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1) формирование представлений о математике как о методе познания действительности, позволяющем описывать и </w:t>
            </w:r>
            <w:r w:rsidRPr="00EE32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изучать реальные процессы и явления:</w:t>
            </w:r>
          </w:p>
          <w:p w:rsidR="00EE3201" w:rsidRPr="00EE3201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E32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сознание роли математики в развитии России и мира;</w:t>
            </w:r>
          </w:p>
          <w:p w:rsidR="00EE3201" w:rsidRPr="00EE3201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E32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озможность привести примеры из отечественной и всемирной истории математических открытий и их авторов;</w:t>
            </w:r>
          </w:p>
          <w:p w:rsidR="00EE3201" w:rsidRPr="00EE3201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E32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      </w:r>
          </w:p>
          <w:p w:rsidR="00EE3201" w:rsidRPr="00EE3201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E32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      </w:r>
          </w:p>
          <w:p w:rsidR="00EE3201" w:rsidRPr="00EE3201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E32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ешение сюжетных задач разных типов на все арифметические действия;</w:t>
            </w:r>
          </w:p>
          <w:p w:rsidR="00EE3201" w:rsidRPr="00EE3201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E32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именение способа поиска решения задачи, в котором рассуждение строится от условия к требованию или от требования к условию;</w:t>
            </w:r>
          </w:p>
          <w:p w:rsidR="00EE3201" w:rsidRPr="00EE3201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E32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      </w:r>
          </w:p>
          <w:p w:rsidR="00EE3201" w:rsidRPr="00EE3201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E32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хождение процента от числа, числа по проценту от него, нахождения процентного отношения двух чисел, нахождения процентного снижения или процентного повышения величины;</w:t>
            </w:r>
          </w:p>
          <w:p w:rsidR="00EE3201" w:rsidRPr="00EE3201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E32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ешение логических задач;</w:t>
            </w:r>
          </w:p>
          <w:p w:rsidR="00EE3201" w:rsidRPr="00EE3201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E32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3) развитие представлений о числе и числовых системах от натуральных до </w:t>
            </w:r>
            <w:r w:rsidRPr="00EE32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действительных чисел; овладение навыками устных, письменных, инструментальных вычислений:</w:t>
            </w:r>
          </w:p>
          <w:p w:rsidR="00EE3201" w:rsidRPr="00EE3201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E32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      </w:r>
          </w:p>
          <w:p w:rsidR="00EE3201" w:rsidRPr="00EE3201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E32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спользование свойства чисел и законов арифметических операций с числами при выполнении вычислений;</w:t>
            </w:r>
          </w:p>
          <w:p w:rsidR="00EE3201" w:rsidRPr="00EE3201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E32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спользование признаков делимости на 2, 5, 3, 9, 10 при выполнении вычислений и решении задач;</w:t>
            </w:r>
          </w:p>
          <w:p w:rsidR="00EE3201" w:rsidRPr="00EE3201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E32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ыполнение округления чисел в соответствии с правилами;</w:t>
            </w:r>
          </w:p>
          <w:p w:rsidR="00EE3201" w:rsidRPr="00EE3201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E32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равнение чисел;</w:t>
            </w:r>
          </w:p>
          <w:p w:rsidR="00EE3201" w:rsidRPr="00EE3201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E32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ценивание значения квадратного корня из положительного целого числа;</w:t>
            </w:r>
          </w:p>
          <w:p w:rsidR="00EE3201" w:rsidRPr="00EE3201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E32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      </w:r>
          </w:p>
          <w:p w:rsidR="00EE3201" w:rsidRPr="00EE3201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E32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      </w:r>
          </w:p>
          <w:p w:rsidR="00EE3201" w:rsidRPr="006C1129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</w:t>
            </w: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умножения;</w:t>
            </w:r>
          </w:p>
          <w:p w:rsidR="00EE3201" w:rsidRPr="006C1129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решение линейных и квадратных уравнений и неравенств, уравнений и неравенств, сводящихся к </w:t>
            </w:r>
            <w:proofErr w:type="gramStart"/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линейным</w:t>
            </w:r>
            <w:proofErr w:type="gramEnd"/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или квадратным, систем уравнений и неравенств, изображение решений неравенств и их систем на числовой прямой;</w:t>
            </w:r>
          </w:p>
          <w:p w:rsidR="00EE3201" w:rsidRPr="006C1129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      </w:r>
          </w:p>
          <w:p w:rsidR="00EE3201" w:rsidRPr="006C1129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пределение положения точки по ее координатам, координаты точки по ее положению на плоскости;</w:t>
            </w:r>
          </w:p>
          <w:p w:rsidR="00EE3201" w:rsidRPr="006C1129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нахождение по графику значений функции, области определения, множества значений, нулей функции, промежутков </w:t>
            </w:r>
            <w:proofErr w:type="spellStart"/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знакопостоянства</w:t>
            </w:r>
            <w:proofErr w:type="spellEnd"/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 промежутков возрастания и убывания, наибольшего и наименьшего значения функции;</w:t>
            </w:r>
          </w:p>
          <w:p w:rsidR="00EE3201" w:rsidRPr="006C1129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остроение графика линейной и квадратичной функций;</w:t>
            </w:r>
          </w:p>
          <w:p w:rsidR="00EE3201" w:rsidRPr="006C1129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перирование на базовом уровне понятиями: последовательность, арифметическая прогрессия, геометрическая прогрессия;</w:t>
            </w:r>
          </w:p>
          <w:p w:rsidR="00EE3201" w:rsidRPr="006C1129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спользование свойств линейной и квадратичной функций и их графиков при решении задач из других учебных предметов;</w:t>
            </w:r>
          </w:p>
          <w:p w:rsidR="00EE3201" w:rsidRPr="006C1129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) 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      </w:r>
          </w:p>
          <w:p w:rsidR="00EE3201" w:rsidRPr="006C1129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gramStart"/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оперирование понятиями: фигура, точка, отрезок, прямая, луч, ломаная, угол, многоугольник, треугольник и четырехугольник, </w:t>
            </w: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рямоугольник и квадрат, окружность и круг, прямоугольный параллелепипед, куб, шар; изображение изучаемых фигур от руки и с помощью линейки и циркуля;</w:t>
            </w:r>
            <w:proofErr w:type="gramEnd"/>
          </w:p>
          <w:p w:rsidR="00EE3201" w:rsidRPr="006C1129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ыполнение измерения длин, расстояний, величин углов с помощью инструментов для измерений длин и углов;</w:t>
            </w:r>
          </w:p>
          <w:p w:rsidR="00EE3201" w:rsidRPr="006C1129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) 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      </w:r>
          </w:p>
          <w:p w:rsidR="00EE3201" w:rsidRPr="006C1129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оперирование на базовом уровне понятиями: равенство фигур, параллельность и перпендикулярность прямых, углы </w:t>
            </w:r>
            <w:proofErr w:type="gramStart"/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ежду</w:t>
            </w:r>
            <w:proofErr w:type="gramEnd"/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прямыми, перпендикуляр, наклонная, проекция;</w:t>
            </w:r>
          </w:p>
          <w:p w:rsidR="00EE3201" w:rsidRPr="006C1129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оведение доказательств в геометрии;</w:t>
            </w:r>
          </w:p>
          <w:p w:rsidR="00EE3201" w:rsidRPr="006C1129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перирование на базовом уровне понятиями: вектор, сумма векторов, произведение вектора на число, координаты на плоскости;</w:t>
            </w:r>
          </w:p>
          <w:p w:rsidR="00EE3201" w:rsidRPr="006C1129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ешение задач на нахождение геометрических величин (длина и расстояние, величина угла, площадь) по образцам или алгоритмам;</w:t>
            </w:r>
          </w:p>
          <w:p w:rsidR="00EE3201" w:rsidRPr="006C1129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gramStart"/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8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</w:t>
            </w: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омощью подходящих статистических характеристик, использовать понимание вероятностных свойств окружающих явлений при принятии решений:</w:t>
            </w:r>
            <w:proofErr w:type="gramEnd"/>
          </w:p>
          <w:p w:rsidR="00EE3201" w:rsidRPr="006C1129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формирование представления о статистических характеристиках, вероятности случайного события;</w:t>
            </w:r>
          </w:p>
          <w:p w:rsidR="00EE3201" w:rsidRPr="006C1129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ешение простейших комбинаторных задач;</w:t>
            </w:r>
          </w:p>
          <w:p w:rsidR="00EE3201" w:rsidRPr="006C1129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пределение основных статистических характеристик числовых наборов;</w:t>
            </w:r>
          </w:p>
          <w:p w:rsidR="00EE3201" w:rsidRPr="006C1129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ценивание и вычисление вероятности события в простейших случаях;</w:t>
            </w:r>
          </w:p>
          <w:p w:rsidR="00EE3201" w:rsidRPr="006C1129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личие представления о роли практически достоверных и маловероятных событий, о роли закона больших чисел в массовых явлениях;</w:t>
            </w:r>
          </w:p>
          <w:p w:rsidR="00EE3201" w:rsidRPr="006C1129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умение сравнивать основные статистические характеристики, полученные в процессе решения прикладной задачи, изучения реального явления;</w:t>
            </w:r>
          </w:p>
          <w:p w:rsidR="00EE3201" w:rsidRPr="00EE3201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</w:t>
            </w:r>
            <w:r w:rsidRPr="00EE32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 пользоваться оценкой и прикидкой при практических расчетах:</w:t>
            </w:r>
          </w:p>
          <w:p w:rsidR="00EE3201" w:rsidRPr="00EE3201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E32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аспознавание верных и неверных высказываний;</w:t>
            </w:r>
          </w:p>
          <w:p w:rsidR="00EE3201" w:rsidRPr="00EE3201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E32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ценивание результатов вычислений при решении практических задач;</w:t>
            </w:r>
          </w:p>
          <w:p w:rsidR="00EE3201" w:rsidRPr="00EE3201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E32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ыполнение сравнения чисел в реальных ситуациях;</w:t>
            </w:r>
          </w:p>
          <w:p w:rsidR="00EE3201" w:rsidRPr="00EE3201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E32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спользование числовых выражений при решении практических задач и задач из других учебных предметов;</w:t>
            </w:r>
          </w:p>
          <w:p w:rsidR="00EE3201" w:rsidRPr="00EE3201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E32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ешение практических задач с применением простейших свойств фигур;</w:t>
            </w:r>
          </w:p>
          <w:p w:rsidR="00EE3201" w:rsidRDefault="00EE3201" w:rsidP="00EE3201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5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E320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выполнение простейших построений и измерений на местности, необходимых в реальной жизни;</w:t>
            </w:r>
          </w:p>
          <w:p w:rsidR="00EE3201" w:rsidRPr="00EE3201" w:rsidRDefault="00EE3201" w:rsidP="006C112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356" w:type="dxa"/>
          </w:tcPr>
          <w:p w:rsidR="00EE3201" w:rsidRPr="006C1129" w:rsidRDefault="00EE3201" w:rsidP="00EE3201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/>
                <w:bCs/>
                <w:color w:val="000000"/>
                <w:kern w:val="32"/>
                <w:sz w:val="24"/>
                <w:szCs w:val="24"/>
                <w:u w:val="single"/>
                <w:lang w:eastAsia="ru-RU"/>
              </w:rPr>
            </w:pPr>
            <w:bookmarkStart w:id="2" w:name="_Toc430256519"/>
            <w:bookmarkStart w:id="3" w:name="_Toc38632760"/>
            <w:r w:rsidRPr="006C1129">
              <w:rPr>
                <w:rFonts w:ascii="Times New Roman" w:eastAsia="Times New Roman" w:hAnsi="Times New Roman" w:cs="Times New Roman"/>
                <w:b/>
                <w:bCs/>
                <w:color w:val="000000"/>
                <w:kern w:val="32"/>
                <w:sz w:val="24"/>
                <w:szCs w:val="24"/>
                <w:u w:val="single"/>
                <w:lang w:eastAsia="ru-RU"/>
              </w:rPr>
              <w:lastRenderedPageBreak/>
              <w:t>Математика</w:t>
            </w:r>
            <w:bookmarkEnd w:id="2"/>
            <w:bookmarkEnd w:id="3"/>
          </w:p>
          <w:p w:rsidR="006C1129" w:rsidRPr="006C1129" w:rsidRDefault="006C1129" w:rsidP="006C1129">
            <w:pPr>
              <w:spacing w:after="0" w:line="240" w:lineRule="auto"/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      </w:r>
          </w:p>
          <w:p w:rsidR="006C1129" w:rsidRPr="006C1129" w:rsidRDefault="006C1129" w:rsidP="00D4387D">
            <w:pPr>
              <w:numPr>
                <w:ilvl w:val="0"/>
                <w:numId w:val="6"/>
              </w:numPr>
              <w:spacing w:after="0" w:line="240" w:lineRule="auto"/>
              <w:ind w:left="1353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Оперировать на базовом уровне понятиями: множество, элемент множества, подмножество, принадлежность;</w:t>
            </w:r>
          </w:p>
          <w:p w:rsidR="006C1129" w:rsidRPr="006C1129" w:rsidRDefault="006C1129" w:rsidP="00D4387D">
            <w:pPr>
              <w:numPr>
                <w:ilvl w:val="0"/>
                <w:numId w:val="6"/>
              </w:numPr>
              <w:spacing w:after="0" w:line="240" w:lineRule="auto"/>
              <w:ind w:left="1211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задавать множества перечислением их элементов;</w:t>
            </w:r>
          </w:p>
          <w:p w:rsidR="006C1129" w:rsidRPr="006C1129" w:rsidRDefault="006C1129" w:rsidP="00D4387D">
            <w:pPr>
              <w:numPr>
                <w:ilvl w:val="0"/>
                <w:numId w:val="6"/>
              </w:numPr>
              <w:spacing w:after="0" w:line="240" w:lineRule="auto"/>
              <w:ind w:left="1211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ходить пересечение, объединение, подмножество в простейших ситуациях.</w:t>
            </w:r>
          </w:p>
          <w:p w:rsidR="006C1129" w:rsidRPr="006C1129" w:rsidRDefault="006C1129" w:rsidP="006C112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6C1129" w:rsidRPr="006C1129" w:rsidRDefault="006C1129" w:rsidP="00D4387D">
            <w:pPr>
              <w:numPr>
                <w:ilvl w:val="0"/>
                <w:numId w:val="7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proofErr w:type="gramStart"/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аспознават</w:t>
            </w:r>
            <w:proofErr w:type="spellEnd"/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ь</w:t>
            </w:r>
            <w:proofErr w:type="gramEnd"/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логически некорректные высказывания.</w:t>
            </w:r>
          </w:p>
          <w:p w:rsidR="006C1129" w:rsidRPr="006C1129" w:rsidRDefault="006C1129" w:rsidP="006C112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Числа</w:t>
            </w:r>
          </w:p>
          <w:p w:rsidR="006C1129" w:rsidRPr="006C1129" w:rsidRDefault="006C1129" w:rsidP="00D4387D">
            <w:pPr>
              <w:numPr>
                <w:ilvl w:val="0"/>
                <w:numId w:val="8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      </w:r>
          </w:p>
          <w:p w:rsidR="006C1129" w:rsidRPr="006C1129" w:rsidRDefault="006C1129" w:rsidP="00D4387D">
            <w:pPr>
              <w:numPr>
                <w:ilvl w:val="0"/>
                <w:numId w:val="8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спользовать свойства чисел и правила действий с рациональными числами при выполнении вычислений;</w:t>
            </w:r>
          </w:p>
          <w:p w:rsidR="006C1129" w:rsidRPr="006C1129" w:rsidRDefault="006C1129" w:rsidP="00D4387D">
            <w:pPr>
              <w:numPr>
                <w:ilvl w:val="0"/>
                <w:numId w:val="8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спользовать признаки делимости на 2, 5, 3, 9, 10 при выполнении вычислений и решении несложных задач;</w:t>
            </w:r>
          </w:p>
          <w:p w:rsidR="006C1129" w:rsidRPr="006C1129" w:rsidRDefault="006C1129" w:rsidP="00D4387D">
            <w:pPr>
              <w:numPr>
                <w:ilvl w:val="0"/>
                <w:numId w:val="8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ыполнять округление рациональных чисел в соответствии с правилами;</w:t>
            </w:r>
          </w:p>
          <w:p w:rsidR="006C1129" w:rsidRPr="006C1129" w:rsidRDefault="006C1129" w:rsidP="00D4387D">
            <w:pPr>
              <w:numPr>
                <w:ilvl w:val="0"/>
                <w:numId w:val="8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равнивать рациональные числа</w:t>
            </w:r>
            <w:r w:rsidRPr="006C1129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.</w:t>
            </w:r>
          </w:p>
          <w:p w:rsidR="006C1129" w:rsidRPr="006C1129" w:rsidRDefault="006C1129" w:rsidP="006C112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6C1129" w:rsidRPr="006C1129" w:rsidRDefault="006C1129" w:rsidP="00D4387D">
            <w:pPr>
              <w:numPr>
                <w:ilvl w:val="0"/>
                <w:numId w:val="9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ценивать результаты вычислений при решении практических задач;</w:t>
            </w:r>
          </w:p>
          <w:p w:rsidR="006C1129" w:rsidRPr="006C1129" w:rsidRDefault="006C1129" w:rsidP="00D4387D">
            <w:pPr>
              <w:numPr>
                <w:ilvl w:val="0"/>
                <w:numId w:val="9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ыполнять сравнение чисел в реальных ситуациях;</w:t>
            </w:r>
          </w:p>
          <w:p w:rsidR="006C1129" w:rsidRPr="006C1129" w:rsidRDefault="006C1129" w:rsidP="00D4387D">
            <w:pPr>
              <w:numPr>
                <w:ilvl w:val="0"/>
                <w:numId w:val="9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оставлять числовые выражения при решении практических задач и задач из других учебных предметов.</w:t>
            </w:r>
          </w:p>
          <w:p w:rsidR="006C1129" w:rsidRPr="006C1129" w:rsidRDefault="006C1129" w:rsidP="006C112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татистика и теория вероятностей</w:t>
            </w:r>
          </w:p>
          <w:p w:rsidR="006C1129" w:rsidRPr="006C1129" w:rsidRDefault="006C1129" w:rsidP="00D4387D">
            <w:pPr>
              <w:numPr>
                <w:ilvl w:val="0"/>
                <w:numId w:val="10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едставлять данные в виде таблиц, диаграмм, </w:t>
            </w:r>
          </w:p>
          <w:p w:rsidR="006C1129" w:rsidRPr="006C1129" w:rsidRDefault="006C1129" w:rsidP="00D4387D">
            <w:pPr>
              <w:numPr>
                <w:ilvl w:val="0"/>
                <w:numId w:val="10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читать информацию, представленную в виде таблицы, диаграммы.</w:t>
            </w:r>
          </w:p>
          <w:p w:rsidR="006C1129" w:rsidRPr="006C1129" w:rsidRDefault="006C1129" w:rsidP="006C112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Текстовые задачи</w:t>
            </w:r>
          </w:p>
          <w:p w:rsidR="006C1129" w:rsidRPr="006C1129" w:rsidRDefault="006C1129" w:rsidP="00D4387D">
            <w:pPr>
              <w:numPr>
                <w:ilvl w:val="0"/>
                <w:numId w:val="11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ешать несложные сюжетные задачи разных типов на все арифметические действия;</w:t>
            </w:r>
          </w:p>
          <w:p w:rsidR="006C1129" w:rsidRPr="006C1129" w:rsidRDefault="006C1129" w:rsidP="00D4387D">
            <w:pPr>
              <w:numPr>
                <w:ilvl w:val="0"/>
                <w:numId w:val="11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троить модель условия задачи (в виде таблицы, схемы, рисунка), в которой даны значения двух из трех взаимосвязанных величин, с целью поиска решения задачи;</w:t>
            </w:r>
          </w:p>
          <w:p w:rsidR="006C1129" w:rsidRPr="006C1129" w:rsidRDefault="006C1129" w:rsidP="00D4387D">
            <w:pPr>
              <w:numPr>
                <w:ilvl w:val="0"/>
                <w:numId w:val="11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существлять способ поиска решения задачи, в котором рассуждение строится от условия к требованию или от требования к условию;</w:t>
            </w:r>
          </w:p>
          <w:p w:rsidR="006C1129" w:rsidRPr="006C1129" w:rsidRDefault="006C1129" w:rsidP="00D4387D">
            <w:pPr>
              <w:numPr>
                <w:ilvl w:val="0"/>
                <w:numId w:val="11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оставлять план решения задачи; </w:t>
            </w:r>
          </w:p>
          <w:p w:rsidR="006C1129" w:rsidRPr="006C1129" w:rsidRDefault="006C1129" w:rsidP="00D4387D">
            <w:pPr>
              <w:numPr>
                <w:ilvl w:val="0"/>
                <w:numId w:val="11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ыделять этапы решения задачи;</w:t>
            </w:r>
          </w:p>
          <w:p w:rsidR="006C1129" w:rsidRPr="006C1129" w:rsidRDefault="006C1129" w:rsidP="00D4387D">
            <w:pPr>
              <w:numPr>
                <w:ilvl w:val="0"/>
                <w:numId w:val="11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интерпретировать вычислительные результаты в задаче, исследовать </w:t>
            </w: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полученное решение задачи;</w:t>
            </w:r>
          </w:p>
          <w:p w:rsidR="006C1129" w:rsidRPr="006C1129" w:rsidRDefault="006C1129" w:rsidP="00D4387D">
            <w:pPr>
              <w:numPr>
                <w:ilvl w:val="0"/>
                <w:numId w:val="11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знать различие скоростей объекта в стоячей воде, против течения и по течению реки;</w:t>
            </w:r>
          </w:p>
          <w:p w:rsidR="006C1129" w:rsidRPr="006C1129" w:rsidRDefault="006C1129" w:rsidP="00D4387D">
            <w:pPr>
              <w:numPr>
                <w:ilvl w:val="0"/>
                <w:numId w:val="11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ешать задачи на нахождение части числа и числа по его части;</w:t>
            </w:r>
          </w:p>
          <w:p w:rsidR="006C1129" w:rsidRPr="006C1129" w:rsidRDefault="006C1129" w:rsidP="00D4387D">
            <w:pPr>
              <w:numPr>
                <w:ilvl w:val="0"/>
                <w:numId w:val="11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ешать задачи разных типов (на работу, на покупки, на движение), связывающих три величины, выделять эти величины и отношения между ними;</w:t>
            </w:r>
          </w:p>
          <w:p w:rsidR="006C1129" w:rsidRPr="006C1129" w:rsidRDefault="006C1129" w:rsidP="00D4387D">
            <w:pPr>
              <w:numPr>
                <w:ilvl w:val="0"/>
                <w:numId w:val="11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      </w:r>
          </w:p>
          <w:p w:rsidR="006C1129" w:rsidRPr="006C1129" w:rsidRDefault="006C1129" w:rsidP="00D4387D">
            <w:pPr>
              <w:numPr>
                <w:ilvl w:val="0"/>
                <w:numId w:val="11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ешать несложные логические задачи методом рассуждений.</w:t>
            </w:r>
          </w:p>
          <w:p w:rsidR="006C1129" w:rsidRPr="006C1129" w:rsidRDefault="006C1129" w:rsidP="006C112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6C1129" w:rsidRPr="006C1129" w:rsidRDefault="006C1129" w:rsidP="00D4387D">
            <w:pPr>
              <w:numPr>
                <w:ilvl w:val="0"/>
                <w:numId w:val="12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ыдвигать гипотезы о возможных предельных значениях искомых величин в задаче (делать прикидку) </w:t>
            </w:r>
          </w:p>
          <w:p w:rsidR="006C1129" w:rsidRPr="006C1129" w:rsidRDefault="006C1129" w:rsidP="006C112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Наглядная геометрия</w:t>
            </w:r>
          </w:p>
          <w:p w:rsidR="006C1129" w:rsidRPr="006C1129" w:rsidRDefault="006C1129" w:rsidP="006C112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Геометрические фигуры</w:t>
            </w:r>
          </w:p>
          <w:p w:rsidR="006C1129" w:rsidRPr="006C1129" w:rsidRDefault="006C1129" w:rsidP="00D4387D">
            <w:pPr>
              <w:numPr>
                <w:ilvl w:val="0"/>
                <w:numId w:val="13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</w:pPr>
            <w:proofErr w:type="gramStart"/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перировать на базовом уровне понятиями: фигура, т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.</w:t>
            </w:r>
            <w:proofErr w:type="gramEnd"/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Изображать изучаемые фигуры от руки и с помощью линейки и циркуля.</w:t>
            </w:r>
          </w:p>
          <w:p w:rsidR="006C1129" w:rsidRPr="006C1129" w:rsidRDefault="006C1129" w:rsidP="006C1129">
            <w:pPr>
              <w:spacing w:after="0" w:line="240" w:lineRule="auto"/>
              <w:ind w:left="709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6C1129" w:rsidRPr="006C1129" w:rsidRDefault="006C1129" w:rsidP="00D4387D">
            <w:pPr>
              <w:numPr>
                <w:ilvl w:val="0"/>
                <w:numId w:val="14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ешать практические задачи с применением простейших свойств фигур. </w:t>
            </w:r>
          </w:p>
          <w:p w:rsidR="006C1129" w:rsidRPr="006C1129" w:rsidRDefault="006C1129" w:rsidP="006C112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Измерения и вычисления</w:t>
            </w:r>
          </w:p>
          <w:p w:rsidR="006C1129" w:rsidRPr="006C1129" w:rsidRDefault="006C1129" w:rsidP="00D4387D">
            <w:pPr>
              <w:numPr>
                <w:ilvl w:val="0"/>
                <w:numId w:val="15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ыполнять измерение длин, расстояний, величин углов, с помощью инструментов для измерений длин и углов;</w:t>
            </w:r>
          </w:p>
          <w:p w:rsidR="006C1129" w:rsidRPr="006C1129" w:rsidRDefault="006C1129" w:rsidP="00D4387D">
            <w:pPr>
              <w:numPr>
                <w:ilvl w:val="0"/>
                <w:numId w:val="15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ычислять площади прямоугольников. </w:t>
            </w:r>
          </w:p>
          <w:p w:rsidR="006C1129" w:rsidRPr="006C1129" w:rsidRDefault="006C1129" w:rsidP="006C112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6C1129" w:rsidRPr="006C1129" w:rsidRDefault="006C1129" w:rsidP="00D4387D">
            <w:pPr>
              <w:numPr>
                <w:ilvl w:val="0"/>
                <w:numId w:val="16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ычислять расстояния на местности в стандартных ситуациях, площади прямоугольников;</w:t>
            </w:r>
          </w:p>
          <w:p w:rsidR="006C1129" w:rsidRPr="006C1129" w:rsidRDefault="006C1129" w:rsidP="00D4387D">
            <w:pPr>
              <w:numPr>
                <w:ilvl w:val="0"/>
                <w:numId w:val="17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ыполнять простейшие построения и измерения на местности, необходимые в реальной жизни.</w:t>
            </w:r>
          </w:p>
          <w:p w:rsidR="006C1129" w:rsidRPr="006C1129" w:rsidRDefault="006C1129" w:rsidP="006C112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История математики</w:t>
            </w:r>
          </w:p>
          <w:p w:rsidR="006C1129" w:rsidRPr="006C1129" w:rsidRDefault="006C1129" w:rsidP="00D4387D">
            <w:pPr>
              <w:numPr>
                <w:ilvl w:val="0"/>
                <w:numId w:val="18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6C1129" w:rsidRPr="006C1129" w:rsidRDefault="006C1129" w:rsidP="00D4387D">
            <w:pPr>
              <w:numPr>
                <w:ilvl w:val="0"/>
                <w:numId w:val="18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знать примеры математических открытий и их авторов, в связи с </w:t>
            </w:r>
            <w:r w:rsidRPr="006C112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отечественной и всемирной историей.</w:t>
            </w:r>
          </w:p>
          <w:p w:rsidR="006C1129" w:rsidRPr="006C1129" w:rsidRDefault="006C1129" w:rsidP="006C112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6C1129" w:rsidRPr="006C1129" w:rsidRDefault="006C1129" w:rsidP="006C11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ыпускник получит возможность научиться в 5-6 классах (для обеспечения возможности успешного продолжения образования на базовом и углубленном уровнях)</w:t>
            </w:r>
          </w:p>
          <w:p w:rsidR="006C1129" w:rsidRPr="006C1129" w:rsidRDefault="006C1129" w:rsidP="006C112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Элементы теории множеств и математической логики</w:t>
            </w:r>
          </w:p>
          <w:p w:rsidR="006C1129" w:rsidRPr="006C1129" w:rsidRDefault="006C1129" w:rsidP="00D4387D">
            <w:pPr>
              <w:numPr>
                <w:ilvl w:val="0"/>
                <w:numId w:val="19"/>
              </w:numPr>
              <w:spacing w:after="0" w:line="240" w:lineRule="auto"/>
              <w:ind w:left="1495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proofErr w:type="gramStart"/>
            <w:r w:rsidRPr="006C1129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Оперировать понятиями: множество, характеристики множества, элемент множества, пустое, конечное и бесконечное множество, подмножество, принадлежность, </w:t>
            </w:r>
            <w:proofErr w:type="gramEnd"/>
          </w:p>
          <w:p w:rsidR="006C1129" w:rsidRPr="006C1129" w:rsidRDefault="006C1129" w:rsidP="00D4387D">
            <w:pPr>
              <w:numPr>
                <w:ilvl w:val="0"/>
                <w:numId w:val="19"/>
              </w:numPr>
              <w:spacing w:after="0" w:line="240" w:lineRule="auto"/>
              <w:ind w:left="1495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      </w:r>
          </w:p>
          <w:p w:rsidR="006C1129" w:rsidRPr="006C1129" w:rsidRDefault="006C1129" w:rsidP="006C1129">
            <w:pPr>
              <w:spacing w:after="0" w:line="240" w:lineRule="auto"/>
              <w:ind w:left="426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6C1129" w:rsidRPr="006C1129" w:rsidRDefault="006C1129" w:rsidP="00D4387D">
            <w:pPr>
              <w:numPr>
                <w:ilvl w:val="0"/>
                <w:numId w:val="20"/>
              </w:numPr>
              <w:spacing w:after="0" w:line="240" w:lineRule="auto"/>
              <w:ind w:left="1495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распознавать логически некорректные высказывания; </w:t>
            </w:r>
          </w:p>
          <w:p w:rsidR="006C1129" w:rsidRPr="006C1129" w:rsidRDefault="006C1129" w:rsidP="00D4387D">
            <w:pPr>
              <w:numPr>
                <w:ilvl w:val="0"/>
                <w:numId w:val="20"/>
              </w:numPr>
              <w:spacing w:after="0" w:line="240" w:lineRule="auto"/>
              <w:ind w:left="1495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строить цепочки умозаключений на основе использования правил логики.</w:t>
            </w:r>
          </w:p>
          <w:p w:rsidR="006C1129" w:rsidRPr="006C1129" w:rsidRDefault="006C1129" w:rsidP="006C1129">
            <w:pPr>
              <w:spacing w:after="0" w:line="240" w:lineRule="auto"/>
              <w:ind w:left="426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Числа</w:t>
            </w:r>
          </w:p>
          <w:p w:rsidR="006C1129" w:rsidRPr="006C1129" w:rsidRDefault="006C1129" w:rsidP="00D4387D">
            <w:pPr>
              <w:numPr>
                <w:ilvl w:val="0"/>
                <w:numId w:val="21"/>
              </w:numPr>
              <w:spacing w:after="0" w:line="240" w:lineRule="auto"/>
              <w:ind w:left="1495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proofErr w:type="gramStart"/>
            <w:r w:rsidRPr="006C1129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      </w:r>
            <w:proofErr w:type="gramEnd"/>
          </w:p>
          <w:p w:rsidR="006C1129" w:rsidRPr="006C1129" w:rsidRDefault="006C1129" w:rsidP="00D4387D">
            <w:pPr>
              <w:numPr>
                <w:ilvl w:val="0"/>
                <w:numId w:val="21"/>
              </w:numPr>
              <w:spacing w:after="0" w:line="240" w:lineRule="auto"/>
              <w:ind w:left="1495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понимать и объяснять смысл позиционной записи натурального числа;</w:t>
            </w:r>
          </w:p>
          <w:p w:rsidR="006C1129" w:rsidRPr="006C1129" w:rsidRDefault="006C1129" w:rsidP="00D4387D">
            <w:pPr>
              <w:numPr>
                <w:ilvl w:val="0"/>
                <w:numId w:val="21"/>
              </w:numPr>
              <w:spacing w:after="0" w:line="240" w:lineRule="auto"/>
              <w:ind w:left="1495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выполнять вычисления, в том числе с использованием приемов рациональных вычислений, обосновывать алгоритмы выполнения действий;</w:t>
            </w:r>
          </w:p>
          <w:p w:rsidR="006C1129" w:rsidRPr="006C1129" w:rsidRDefault="006C1129" w:rsidP="00D4387D">
            <w:pPr>
              <w:numPr>
                <w:ilvl w:val="0"/>
                <w:numId w:val="21"/>
              </w:numPr>
              <w:spacing w:after="0" w:line="240" w:lineRule="auto"/>
              <w:ind w:left="1495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      </w:r>
          </w:p>
          <w:p w:rsidR="006C1129" w:rsidRPr="006C1129" w:rsidRDefault="006C1129" w:rsidP="00D4387D">
            <w:pPr>
              <w:numPr>
                <w:ilvl w:val="0"/>
                <w:numId w:val="21"/>
              </w:numPr>
              <w:spacing w:after="0" w:line="240" w:lineRule="auto"/>
              <w:ind w:left="1495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выполнять округление рациональных чисел с заданной точностью;</w:t>
            </w:r>
          </w:p>
          <w:p w:rsidR="006C1129" w:rsidRPr="006C1129" w:rsidRDefault="006C1129" w:rsidP="00D4387D">
            <w:pPr>
              <w:numPr>
                <w:ilvl w:val="0"/>
                <w:numId w:val="21"/>
              </w:numPr>
              <w:spacing w:after="0" w:line="240" w:lineRule="auto"/>
              <w:ind w:left="1495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упорядочивать числа, записанные в виде обыкновенных и десятичных дробей;</w:t>
            </w:r>
          </w:p>
          <w:p w:rsidR="006C1129" w:rsidRPr="006C1129" w:rsidRDefault="006C1129" w:rsidP="00D4387D">
            <w:pPr>
              <w:numPr>
                <w:ilvl w:val="0"/>
                <w:numId w:val="21"/>
              </w:numPr>
              <w:spacing w:after="0" w:line="240" w:lineRule="auto"/>
              <w:ind w:left="1495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находить НОД и НОК чисел и использовать их при решении зада</w:t>
            </w:r>
            <w:proofErr w:type="gramStart"/>
            <w:r w:rsidRPr="006C1129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;.</w:t>
            </w:r>
            <w:proofErr w:type="gramEnd"/>
          </w:p>
          <w:p w:rsidR="006C1129" w:rsidRPr="006C1129" w:rsidRDefault="006C1129" w:rsidP="00D4387D">
            <w:pPr>
              <w:numPr>
                <w:ilvl w:val="0"/>
                <w:numId w:val="21"/>
              </w:numPr>
              <w:spacing w:after="0" w:line="240" w:lineRule="auto"/>
              <w:ind w:left="1495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оперировать понятием модуль числа, геометрическая интерпретация модуля числа.</w:t>
            </w:r>
          </w:p>
          <w:p w:rsidR="006C1129" w:rsidRPr="006C1129" w:rsidRDefault="006C1129" w:rsidP="006C112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6C1129" w:rsidRPr="006C1129" w:rsidRDefault="006C1129" w:rsidP="00D4387D">
            <w:pPr>
              <w:numPr>
                <w:ilvl w:val="0"/>
                <w:numId w:val="22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 xml:space="preserve">применять правила приближенных вычислений при решении практических </w:t>
            </w:r>
            <w:r w:rsidRPr="006C1129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lastRenderedPageBreak/>
              <w:t>задач и решении задач других учебных предметов;</w:t>
            </w:r>
          </w:p>
          <w:p w:rsidR="006C1129" w:rsidRPr="006C1129" w:rsidRDefault="006C1129" w:rsidP="00D4387D">
            <w:pPr>
              <w:numPr>
                <w:ilvl w:val="0"/>
                <w:numId w:val="22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выполнять сравнение результатов вычислений при решении практических задач, в том числе приближенных вычислений;</w:t>
            </w:r>
          </w:p>
          <w:p w:rsidR="006C1129" w:rsidRPr="006C1129" w:rsidRDefault="006C1129" w:rsidP="00D4387D">
            <w:pPr>
              <w:numPr>
                <w:ilvl w:val="0"/>
                <w:numId w:val="22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составлять числовые выражения и оценивать их значения при решении практических задач и задач из других учебных предметов.</w:t>
            </w:r>
          </w:p>
          <w:p w:rsidR="006C1129" w:rsidRPr="006C1129" w:rsidRDefault="006C1129" w:rsidP="006C112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Уравнения и неравенства </w:t>
            </w:r>
          </w:p>
          <w:p w:rsidR="006C1129" w:rsidRPr="006C1129" w:rsidRDefault="006C1129" w:rsidP="00D4387D">
            <w:pPr>
              <w:numPr>
                <w:ilvl w:val="0"/>
                <w:numId w:val="23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Оперировать понятиями: равенство, числовое равенство, уравнение, корень уравнения, решение уравнения, числовое неравенство.</w:t>
            </w:r>
          </w:p>
          <w:p w:rsidR="006C1129" w:rsidRPr="006C1129" w:rsidRDefault="006C1129" w:rsidP="006C112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татистика и теория вероятностей</w:t>
            </w:r>
          </w:p>
          <w:p w:rsidR="006C1129" w:rsidRPr="006C1129" w:rsidRDefault="006C1129" w:rsidP="00D4387D">
            <w:pPr>
              <w:numPr>
                <w:ilvl w:val="0"/>
                <w:numId w:val="24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Оперировать понятиями: столбчатые и круговые диаграммы, таблицы данных, среднее арифметическое, </w:t>
            </w:r>
          </w:p>
          <w:p w:rsidR="006C1129" w:rsidRPr="006C1129" w:rsidRDefault="006C1129" w:rsidP="00D4387D">
            <w:pPr>
              <w:numPr>
                <w:ilvl w:val="0"/>
                <w:numId w:val="24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извлекать, информацию, представленную в таблицах, на диаграммах;</w:t>
            </w:r>
          </w:p>
          <w:p w:rsidR="006C1129" w:rsidRPr="006C1129" w:rsidRDefault="006C1129" w:rsidP="00D4387D">
            <w:pPr>
              <w:numPr>
                <w:ilvl w:val="0"/>
                <w:numId w:val="24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составлять таблицы, строить диаграммы на основе данных.</w:t>
            </w:r>
          </w:p>
          <w:p w:rsidR="006C1129" w:rsidRPr="006C1129" w:rsidRDefault="006C1129" w:rsidP="006C112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6C1129" w:rsidRPr="006C1129" w:rsidRDefault="006C1129" w:rsidP="00D4387D">
            <w:pPr>
              <w:numPr>
                <w:ilvl w:val="0"/>
                <w:numId w:val="25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извлекать, интерпретировать и преобразовывать информацию, представленную в таблицах и на диаграммах, отражающую свойства и характеристики реальных процессов и явлений.</w:t>
            </w:r>
          </w:p>
          <w:p w:rsidR="006C1129" w:rsidRPr="006C1129" w:rsidRDefault="006C1129" w:rsidP="006C112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Текстовые задачи</w:t>
            </w:r>
          </w:p>
          <w:p w:rsidR="006C1129" w:rsidRPr="006C1129" w:rsidRDefault="006C1129" w:rsidP="00D4387D">
            <w:pPr>
              <w:numPr>
                <w:ilvl w:val="0"/>
                <w:numId w:val="26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Решать простые и сложные задачи разных типов, а также задачи повышенной трудности;</w:t>
            </w:r>
          </w:p>
          <w:p w:rsidR="006C1129" w:rsidRPr="006C1129" w:rsidRDefault="006C1129" w:rsidP="00D4387D">
            <w:pPr>
              <w:numPr>
                <w:ilvl w:val="0"/>
                <w:numId w:val="26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использовать разные краткие записи как модели текстов сложных задач для построения поисковой схемы и решения задач;</w:t>
            </w:r>
          </w:p>
          <w:p w:rsidR="006C1129" w:rsidRPr="006C1129" w:rsidRDefault="006C1129" w:rsidP="00D4387D">
            <w:pPr>
              <w:numPr>
                <w:ilvl w:val="0"/>
                <w:numId w:val="26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знать и применять оба способа поиска решения задач (от требования к условию и от условия к требованию);</w:t>
            </w:r>
          </w:p>
          <w:p w:rsidR="006C1129" w:rsidRPr="006C1129" w:rsidRDefault="006C1129" w:rsidP="00D4387D">
            <w:pPr>
              <w:numPr>
                <w:ilvl w:val="0"/>
                <w:numId w:val="26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 xml:space="preserve">моделировать рассуждения при поиске решения задач с помощью </w:t>
            </w:r>
            <w:proofErr w:type="gramStart"/>
            <w:r w:rsidRPr="006C1129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граф-схемы</w:t>
            </w:r>
            <w:proofErr w:type="gramEnd"/>
            <w:r w:rsidRPr="006C1129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;</w:t>
            </w:r>
          </w:p>
          <w:p w:rsidR="006C1129" w:rsidRPr="006C1129" w:rsidRDefault="006C1129" w:rsidP="00D4387D">
            <w:pPr>
              <w:numPr>
                <w:ilvl w:val="0"/>
                <w:numId w:val="26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выделять этапы решения задачи и содержание каждого этапа;</w:t>
            </w:r>
          </w:p>
          <w:p w:rsidR="006C1129" w:rsidRPr="006C1129" w:rsidRDefault="006C1129" w:rsidP="00D4387D">
            <w:pPr>
              <w:numPr>
                <w:ilvl w:val="0"/>
                <w:numId w:val="26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6C1129" w:rsidRPr="006C1129" w:rsidRDefault="006C1129" w:rsidP="00D4387D">
            <w:pPr>
              <w:numPr>
                <w:ilvl w:val="0"/>
                <w:numId w:val="26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      </w:r>
          </w:p>
          <w:p w:rsidR="006C1129" w:rsidRPr="006C1129" w:rsidRDefault="006C1129" w:rsidP="00D4387D">
            <w:pPr>
              <w:numPr>
                <w:ilvl w:val="0"/>
                <w:numId w:val="26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исследовать всевозможные ситуации при решении задач на движение по реке, рассматривать разные системы отсчета;</w:t>
            </w:r>
          </w:p>
          <w:p w:rsidR="006C1129" w:rsidRPr="006C1129" w:rsidRDefault="006C1129" w:rsidP="00D4387D">
            <w:pPr>
              <w:numPr>
                <w:ilvl w:val="0"/>
                <w:numId w:val="26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решать разнообразные задачи «на части», </w:t>
            </w:r>
          </w:p>
          <w:p w:rsidR="006C1129" w:rsidRPr="006C1129" w:rsidRDefault="006C1129" w:rsidP="00D4387D">
            <w:pPr>
              <w:numPr>
                <w:ilvl w:val="0"/>
                <w:numId w:val="26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lastRenderedPageBreak/>
      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      </w:r>
          </w:p>
          <w:p w:rsidR="006C1129" w:rsidRPr="006C1129" w:rsidRDefault="006C1129" w:rsidP="00D4387D">
            <w:pPr>
              <w:numPr>
                <w:ilvl w:val="0"/>
                <w:numId w:val="26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      </w:r>
          </w:p>
          <w:p w:rsidR="006C1129" w:rsidRPr="006C1129" w:rsidRDefault="006C1129" w:rsidP="006C112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6C1129" w:rsidRPr="006C1129" w:rsidRDefault="006C1129" w:rsidP="00D4387D">
            <w:pPr>
              <w:numPr>
                <w:ilvl w:val="0"/>
                <w:numId w:val="27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      </w:r>
          </w:p>
          <w:p w:rsidR="006C1129" w:rsidRPr="006C1129" w:rsidRDefault="006C1129" w:rsidP="00D4387D">
            <w:pPr>
              <w:numPr>
                <w:ilvl w:val="0"/>
                <w:numId w:val="27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решать и конструировать задачи на основе рассмотрения реальных ситуаций, в которых не требуется точный вычислительный результат;</w:t>
            </w:r>
          </w:p>
          <w:p w:rsidR="006C1129" w:rsidRPr="006C1129" w:rsidRDefault="006C1129" w:rsidP="00D4387D">
            <w:pPr>
              <w:numPr>
                <w:ilvl w:val="0"/>
                <w:numId w:val="27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решать задачи на движение по реке, рассматривая разные системы отсчета.</w:t>
            </w:r>
          </w:p>
          <w:p w:rsidR="006C1129" w:rsidRPr="006C1129" w:rsidRDefault="006C1129" w:rsidP="006C112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Наглядная геометрия</w:t>
            </w:r>
          </w:p>
          <w:p w:rsidR="006C1129" w:rsidRPr="006C1129" w:rsidRDefault="006C1129" w:rsidP="006C112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Геометрические фигуры</w:t>
            </w:r>
          </w:p>
          <w:p w:rsidR="006C1129" w:rsidRPr="006C1129" w:rsidRDefault="006C1129" w:rsidP="00D4387D">
            <w:pPr>
              <w:numPr>
                <w:ilvl w:val="0"/>
                <w:numId w:val="28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Извлекать, интерпретировать и преобразовывать информацию о геометрических фигурах, представленную на чертежах;</w:t>
            </w:r>
          </w:p>
          <w:p w:rsidR="006C1129" w:rsidRPr="006C1129" w:rsidRDefault="006C1129" w:rsidP="00D4387D">
            <w:pPr>
              <w:numPr>
                <w:ilvl w:val="0"/>
                <w:numId w:val="28"/>
              </w:numPr>
              <w:spacing w:after="0" w:line="240" w:lineRule="auto"/>
              <w:ind w:left="142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изображать изучаемые фигуры от руки и с помощью компьютерных инструментов.</w:t>
            </w:r>
          </w:p>
          <w:p w:rsidR="006C1129" w:rsidRPr="006C1129" w:rsidRDefault="006C1129" w:rsidP="006C112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Измерения и вычисления</w:t>
            </w:r>
          </w:p>
          <w:p w:rsidR="006C1129" w:rsidRPr="006C1129" w:rsidRDefault="006C1129" w:rsidP="00D4387D">
            <w:pPr>
              <w:numPr>
                <w:ilvl w:val="0"/>
                <w:numId w:val="29"/>
              </w:numPr>
              <w:spacing w:after="0" w:line="240" w:lineRule="auto"/>
              <w:ind w:left="178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выполнять измерение длин, расстояний, величин углов, с помощью инструментов для измерений длин и углов;</w:t>
            </w:r>
          </w:p>
          <w:p w:rsidR="006C1129" w:rsidRPr="006C1129" w:rsidRDefault="006C1129" w:rsidP="00D4387D">
            <w:pPr>
              <w:numPr>
                <w:ilvl w:val="0"/>
                <w:numId w:val="29"/>
              </w:numPr>
              <w:spacing w:after="0" w:line="240" w:lineRule="auto"/>
              <w:ind w:left="178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вычислять площади прямоугольников, квадратов, объемы прямоугольных параллелепипедов, кубов.</w:t>
            </w:r>
          </w:p>
          <w:p w:rsidR="006C1129" w:rsidRPr="006C1129" w:rsidRDefault="006C1129" w:rsidP="006C112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6C1129" w:rsidRPr="006C1129" w:rsidRDefault="006C1129" w:rsidP="00D4387D">
            <w:pPr>
              <w:numPr>
                <w:ilvl w:val="0"/>
                <w:numId w:val="30"/>
              </w:numPr>
              <w:spacing w:after="0" w:line="240" w:lineRule="auto"/>
              <w:ind w:left="178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вычислять расстояния на местности в стандартных ситуациях, площади участков прямоугольной формы, объемы комнат;</w:t>
            </w:r>
          </w:p>
          <w:p w:rsidR="006C1129" w:rsidRPr="006C1129" w:rsidRDefault="006C1129" w:rsidP="00D4387D">
            <w:pPr>
              <w:numPr>
                <w:ilvl w:val="0"/>
                <w:numId w:val="30"/>
              </w:numPr>
              <w:spacing w:after="0" w:line="240" w:lineRule="auto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выполнять простейшие построения на местности, необходимые в реальной жизни; </w:t>
            </w:r>
          </w:p>
          <w:p w:rsidR="006C1129" w:rsidRPr="006C1129" w:rsidRDefault="006C1129" w:rsidP="00D4387D">
            <w:pPr>
              <w:numPr>
                <w:ilvl w:val="0"/>
                <w:numId w:val="30"/>
              </w:numPr>
              <w:spacing w:after="0" w:line="240" w:lineRule="auto"/>
              <w:ind w:left="1789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оценивать размеры реальных объектов окружающего мира.</w:t>
            </w:r>
          </w:p>
          <w:p w:rsidR="006C1129" w:rsidRPr="006C1129" w:rsidRDefault="006C1129" w:rsidP="006C112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История математики</w:t>
            </w:r>
          </w:p>
          <w:p w:rsidR="006C1129" w:rsidRPr="006C1129" w:rsidRDefault="006C1129" w:rsidP="00D4387D">
            <w:pPr>
              <w:numPr>
                <w:ilvl w:val="0"/>
                <w:numId w:val="31"/>
              </w:numPr>
              <w:spacing w:after="0" w:line="240" w:lineRule="auto"/>
              <w:ind w:left="1438"/>
              <w:jc w:val="both"/>
              <w:textAlignment w:val="baseline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6C1129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 xml:space="preserve">Характеризовать вклад выдающихся математиков в развитие </w:t>
            </w:r>
            <w:r w:rsidRPr="006C1129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lastRenderedPageBreak/>
              <w:t>математики и иных научных областей.</w:t>
            </w:r>
          </w:p>
          <w:p w:rsidR="00EE3201" w:rsidRPr="00EE3201" w:rsidRDefault="00EE3201" w:rsidP="006C112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33"/>
              <w:contextualSpacing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</w:tbl>
    <w:p w:rsidR="00EE3201" w:rsidRDefault="00EE3201" w:rsidP="00C062E8">
      <w:pPr>
        <w:tabs>
          <w:tab w:val="left" w:pos="1134"/>
        </w:tabs>
        <w:spacing w:after="0" w:line="240" w:lineRule="auto"/>
        <w:ind w:firstLine="709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19161F" w:rsidRDefault="0019161F" w:rsidP="00CD57D8">
      <w:pPr>
        <w:tabs>
          <w:tab w:val="left" w:pos="1134"/>
        </w:tabs>
        <w:spacing w:after="0" w:line="24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E224D4" w:rsidRPr="009C3F91" w:rsidRDefault="00E224D4" w:rsidP="00C062E8">
      <w:pPr>
        <w:spacing w:after="0" w:line="240" w:lineRule="auto"/>
        <w:rPr>
          <w:sz w:val="24"/>
          <w:szCs w:val="24"/>
        </w:rPr>
      </w:pPr>
    </w:p>
    <w:p w:rsidR="00224AFB" w:rsidRDefault="00CE6949" w:rsidP="00876502">
      <w:pPr>
        <w:pStyle w:val="2"/>
        <w:keepNext w:val="0"/>
        <w:keepLines w:val="0"/>
        <w:numPr>
          <w:ilvl w:val="0"/>
          <w:numId w:val="1"/>
        </w:numPr>
        <w:spacing w:before="0" w:line="240" w:lineRule="auto"/>
        <w:jc w:val="center"/>
        <w:rPr>
          <w:rFonts w:ascii="Times New Roman" w:eastAsia="@Arial Unicode MS" w:hAnsi="Times New Roman" w:cs="Times New Roman"/>
          <w:color w:val="auto"/>
          <w:sz w:val="28"/>
          <w:szCs w:val="24"/>
          <w:lang w:eastAsia="ru-RU"/>
        </w:rPr>
      </w:pPr>
      <w:bookmarkStart w:id="4" w:name="_Toc414553232"/>
      <w:r>
        <w:rPr>
          <w:rFonts w:ascii="Times New Roman" w:eastAsia="@Arial Unicode MS" w:hAnsi="Times New Roman" w:cs="Times New Roman"/>
          <w:color w:val="auto"/>
          <w:sz w:val="28"/>
          <w:szCs w:val="24"/>
          <w:lang w:eastAsia="ru-RU"/>
        </w:rPr>
        <w:t>Содержание учебного предмета, курса</w:t>
      </w:r>
    </w:p>
    <w:p w:rsidR="00CE6949" w:rsidRPr="00CE6949" w:rsidRDefault="00CE6949" w:rsidP="00CE6949">
      <w:pPr>
        <w:rPr>
          <w:lang w:eastAsia="ru-RU"/>
        </w:rPr>
      </w:pPr>
    </w:p>
    <w:bookmarkEnd w:id="4"/>
    <w:p w:rsidR="00581009" w:rsidRPr="009C3F91" w:rsidRDefault="00CE6949" w:rsidP="00C062E8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ab/>
      </w:r>
      <w:proofErr w:type="gramStart"/>
      <w:r w:rsidR="00942411" w:rsidRPr="009C3F91">
        <w:rPr>
          <w:rFonts w:ascii="Times New Roman" w:eastAsia="Calibri" w:hAnsi="Times New Roman" w:cs="Times New Roman"/>
          <w:sz w:val="24"/>
          <w:szCs w:val="24"/>
        </w:rPr>
        <w:t>Содержание</w:t>
      </w:r>
      <w:r w:rsidR="00581009" w:rsidRPr="009C3F91">
        <w:rPr>
          <w:rFonts w:ascii="Times New Roman" w:eastAsia="Calibri" w:hAnsi="Times New Roman" w:cs="Times New Roman"/>
          <w:sz w:val="24"/>
          <w:szCs w:val="24"/>
        </w:rPr>
        <w:t xml:space="preserve"> курсов математики 5–6 классов, алгебры и геометрии 7–9 классов объединено как в исторически сложившиеся линии (числовая, алгебраическая, геометрическая, функциональная и др.), так и в относительно новые (стохастическая линия, «реальная математика»).</w:t>
      </w:r>
      <w:proofErr w:type="gramEnd"/>
      <w:r w:rsidR="00581009" w:rsidRPr="009C3F91">
        <w:rPr>
          <w:rFonts w:ascii="Times New Roman" w:eastAsia="Calibri" w:hAnsi="Times New Roman" w:cs="Times New Roman"/>
          <w:sz w:val="24"/>
          <w:szCs w:val="24"/>
        </w:rPr>
        <w:t xml:space="preserve"> Отдельно представлены линия сюжетных задач, историческая линия.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9C3F91">
        <w:rPr>
          <w:rFonts w:ascii="Times New Roman" w:eastAsia="Times New Roman" w:hAnsi="Times New Roman" w:cs="Times New Roman"/>
          <w:b/>
          <w:iCs/>
          <w:sz w:val="24"/>
          <w:szCs w:val="24"/>
        </w:rPr>
        <w:t>Натуральные числа и нуль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3F91">
        <w:rPr>
          <w:rFonts w:ascii="Times New Roman" w:eastAsia="Calibri" w:hAnsi="Times New Roman" w:cs="Times New Roman"/>
          <w:b/>
          <w:sz w:val="24"/>
          <w:szCs w:val="24"/>
        </w:rPr>
        <w:t>Натуральный ряд чисел и его свойства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3F91">
        <w:rPr>
          <w:rFonts w:ascii="Times New Roman" w:eastAsia="Calibri" w:hAnsi="Times New Roman" w:cs="Times New Roman"/>
          <w:sz w:val="24"/>
          <w:szCs w:val="24"/>
        </w:rPr>
        <w:t xml:space="preserve">Натуральное число, множество натуральных чисел и его свойства, изображение натуральных чисел точками на числовой прямой. Использование свойств натуральных чисел при решении задач. 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9C3F91">
        <w:rPr>
          <w:rFonts w:ascii="Times New Roman" w:eastAsia="Calibri" w:hAnsi="Times New Roman" w:cs="Times New Roman"/>
          <w:b/>
          <w:sz w:val="24"/>
          <w:szCs w:val="24"/>
        </w:rPr>
        <w:t>Запись и чтение натуральных чисел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3F91">
        <w:rPr>
          <w:rFonts w:ascii="Times New Roman" w:eastAsia="Calibri" w:hAnsi="Times New Roman" w:cs="Times New Roman"/>
          <w:sz w:val="24"/>
          <w:szCs w:val="24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9C3F91">
        <w:rPr>
          <w:rFonts w:ascii="Times New Roman" w:eastAsia="Calibri" w:hAnsi="Times New Roman" w:cs="Times New Roman"/>
          <w:b/>
          <w:sz w:val="24"/>
          <w:szCs w:val="24"/>
        </w:rPr>
        <w:t>Округление натуральных чисел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3F91">
        <w:rPr>
          <w:rFonts w:ascii="Times New Roman" w:eastAsia="Calibri" w:hAnsi="Times New Roman" w:cs="Times New Roman"/>
          <w:sz w:val="24"/>
          <w:szCs w:val="24"/>
        </w:rPr>
        <w:t>Необходимость округления. Правило округления натуральных чисел.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3F91">
        <w:rPr>
          <w:rFonts w:ascii="Times New Roman" w:eastAsia="Calibri" w:hAnsi="Times New Roman" w:cs="Times New Roman"/>
          <w:b/>
          <w:sz w:val="24"/>
          <w:szCs w:val="24"/>
        </w:rPr>
        <w:t>Сравнение натуральных чисел, сравнение с числом 0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3F91">
        <w:rPr>
          <w:rFonts w:ascii="Times New Roman" w:eastAsia="Calibri" w:hAnsi="Times New Roman" w:cs="Times New Roman"/>
          <w:sz w:val="24"/>
          <w:szCs w:val="24"/>
        </w:rPr>
        <w:t>Понятие о сравнении чисел, сравнение натуральных чисел друг с другом и с нулем, математическая запись сравнений, способы сравнения чисел.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9C3F91">
        <w:rPr>
          <w:rFonts w:ascii="Times New Roman" w:eastAsia="Calibri" w:hAnsi="Times New Roman" w:cs="Times New Roman"/>
          <w:b/>
          <w:sz w:val="24"/>
          <w:szCs w:val="24"/>
        </w:rPr>
        <w:t>Действия с натуральными числами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3F91">
        <w:rPr>
          <w:rFonts w:ascii="Times New Roman" w:eastAsia="Calibri" w:hAnsi="Times New Roman" w:cs="Times New Roman"/>
          <w:sz w:val="24"/>
          <w:szCs w:val="24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3F91">
        <w:rPr>
          <w:rFonts w:ascii="Times New Roman" w:eastAsia="Calibri" w:hAnsi="Times New Roman" w:cs="Times New Roman"/>
          <w:sz w:val="24"/>
          <w:szCs w:val="24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3F91">
        <w:rPr>
          <w:rFonts w:ascii="Times New Roman" w:eastAsia="Calibri" w:hAnsi="Times New Roman" w:cs="Times New Roman"/>
          <w:sz w:val="24"/>
          <w:szCs w:val="24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9C3F91">
        <w:rPr>
          <w:rFonts w:ascii="Times New Roman" w:eastAsia="Calibri" w:hAnsi="Times New Roman" w:cs="Times New Roman"/>
          <w:i/>
          <w:sz w:val="24"/>
          <w:szCs w:val="24"/>
        </w:rPr>
        <w:t>обоснование алгоритмов выполнения арифметических</w:t>
      </w:r>
      <w:r w:rsidR="00E2075B" w:rsidRPr="009C3F91">
        <w:rPr>
          <w:rFonts w:ascii="Times New Roman" w:eastAsia="Calibri" w:hAnsi="Times New Roman" w:cs="Times New Roman"/>
          <w:i/>
          <w:sz w:val="24"/>
          <w:szCs w:val="24"/>
        </w:rPr>
        <w:t xml:space="preserve"> </w:t>
      </w:r>
      <w:r w:rsidRPr="009C3F91">
        <w:rPr>
          <w:rFonts w:ascii="Times New Roman" w:eastAsia="Calibri" w:hAnsi="Times New Roman" w:cs="Times New Roman"/>
          <w:i/>
          <w:sz w:val="24"/>
          <w:szCs w:val="24"/>
        </w:rPr>
        <w:t>действий.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3F91">
        <w:rPr>
          <w:rFonts w:ascii="Times New Roman" w:eastAsia="Calibri" w:hAnsi="Times New Roman" w:cs="Times New Roman"/>
          <w:b/>
          <w:sz w:val="24"/>
          <w:szCs w:val="24"/>
        </w:rPr>
        <w:t>Степень с натуральным показателем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3F91">
        <w:rPr>
          <w:rFonts w:ascii="Times New Roman" w:eastAsia="Calibri" w:hAnsi="Times New Roman" w:cs="Times New Roman"/>
          <w:sz w:val="24"/>
          <w:szCs w:val="24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3F91">
        <w:rPr>
          <w:rFonts w:ascii="Times New Roman" w:eastAsia="Calibri" w:hAnsi="Times New Roman" w:cs="Times New Roman"/>
          <w:b/>
          <w:sz w:val="24"/>
          <w:szCs w:val="24"/>
        </w:rPr>
        <w:t>Числовые выражения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3F91">
        <w:rPr>
          <w:rFonts w:ascii="Times New Roman" w:eastAsia="Calibri" w:hAnsi="Times New Roman" w:cs="Times New Roman"/>
          <w:sz w:val="24"/>
          <w:szCs w:val="24"/>
        </w:rPr>
        <w:lastRenderedPageBreak/>
        <w:t>Числовое выражение и его значение, порядок выполнения действий.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9C3F91">
        <w:rPr>
          <w:rFonts w:ascii="Times New Roman" w:eastAsia="Calibri" w:hAnsi="Times New Roman" w:cs="Times New Roman"/>
          <w:b/>
          <w:sz w:val="24"/>
          <w:szCs w:val="24"/>
        </w:rPr>
        <w:t>Деление с остатком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3F91">
        <w:rPr>
          <w:rFonts w:ascii="Times New Roman" w:eastAsia="Calibri" w:hAnsi="Times New Roman" w:cs="Times New Roman"/>
          <w:sz w:val="24"/>
          <w:szCs w:val="24"/>
        </w:rPr>
        <w:t xml:space="preserve">Деление с остатком на множестве натуральных чисел, </w:t>
      </w:r>
      <w:r w:rsidRPr="009C3F91">
        <w:rPr>
          <w:rFonts w:ascii="Times New Roman" w:eastAsia="Calibri" w:hAnsi="Times New Roman" w:cs="Times New Roman"/>
          <w:i/>
          <w:sz w:val="24"/>
          <w:szCs w:val="24"/>
        </w:rPr>
        <w:t>свойства деления с остатком</w:t>
      </w:r>
      <w:r w:rsidRPr="009C3F91">
        <w:rPr>
          <w:rFonts w:ascii="Times New Roman" w:eastAsia="Calibri" w:hAnsi="Times New Roman" w:cs="Times New Roman"/>
          <w:sz w:val="24"/>
          <w:szCs w:val="24"/>
        </w:rPr>
        <w:t xml:space="preserve">. Практические задачи на деление с остатком. 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9C3F91">
        <w:rPr>
          <w:rFonts w:ascii="Times New Roman" w:eastAsia="Calibri" w:hAnsi="Times New Roman" w:cs="Times New Roman"/>
          <w:b/>
          <w:sz w:val="24"/>
          <w:szCs w:val="24"/>
        </w:rPr>
        <w:t>Свойства и признаки делимости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3F91">
        <w:rPr>
          <w:rFonts w:ascii="Times New Roman" w:eastAsia="Calibri" w:hAnsi="Times New Roman" w:cs="Times New Roman"/>
          <w:sz w:val="24"/>
          <w:szCs w:val="24"/>
        </w:rPr>
        <w:t xml:space="preserve">Свойство делимости суммы (разности) на число. Признаки делимости на 2, 3, 5, 9, 10. </w:t>
      </w:r>
      <w:r w:rsidRPr="009C3F91">
        <w:rPr>
          <w:rFonts w:ascii="Times New Roman" w:eastAsia="Calibri" w:hAnsi="Times New Roman" w:cs="Times New Roman"/>
          <w:i/>
          <w:sz w:val="24"/>
          <w:szCs w:val="24"/>
        </w:rPr>
        <w:t>Признаки делимости на 4, 6, 8, 11. Доказательство признаков делимости</w:t>
      </w:r>
      <w:r w:rsidRPr="009C3F91">
        <w:rPr>
          <w:rFonts w:ascii="Times New Roman" w:eastAsia="Calibri" w:hAnsi="Times New Roman" w:cs="Times New Roman"/>
          <w:sz w:val="24"/>
          <w:szCs w:val="24"/>
        </w:rPr>
        <w:t xml:space="preserve">. Решение практических задач с применением признаков делимости. 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9C3F91">
        <w:rPr>
          <w:rFonts w:ascii="Times New Roman" w:eastAsia="Calibri" w:hAnsi="Times New Roman" w:cs="Times New Roman"/>
          <w:b/>
          <w:sz w:val="24"/>
          <w:szCs w:val="24"/>
        </w:rPr>
        <w:t>Разложение числа на простые множители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9C3F91">
        <w:rPr>
          <w:rFonts w:ascii="Times New Roman" w:eastAsia="Calibri" w:hAnsi="Times New Roman" w:cs="Times New Roman"/>
          <w:sz w:val="24"/>
          <w:szCs w:val="24"/>
        </w:rPr>
        <w:t xml:space="preserve">Простые и составные числа, </w:t>
      </w:r>
      <w:r w:rsidRPr="009C3F91">
        <w:rPr>
          <w:rFonts w:ascii="Times New Roman" w:eastAsia="Calibri" w:hAnsi="Times New Roman" w:cs="Times New Roman"/>
          <w:i/>
          <w:sz w:val="24"/>
          <w:szCs w:val="24"/>
        </w:rPr>
        <w:t xml:space="preserve">решето Эратосфена. 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3F91">
        <w:rPr>
          <w:rFonts w:ascii="Times New Roman" w:eastAsia="Calibri" w:hAnsi="Times New Roman" w:cs="Times New Roman"/>
          <w:sz w:val="24"/>
          <w:szCs w:val="24"/>
        </w:rPr>
        <w:t xml:space="preserve">Разложение натурального числа на множители, разложение на простые множители. </w:t>
      </w:r>
      <w:r w:rsidRPr="009C3F91">
        <w:rPr>
          <w:rFonts w:ascii="Times New Roman" w:eastAsia="Calibri" w:hAnsi="Times New Roman" w:cs="Times New Roman"/>
          <w:i/>
          <w:sz w:val="24"/>
          <w:szCs w:val="24"/>
        </w:rPr>
        <w:t>Количество делителей числа, алгоритм разложения числа на простые множители, основная теорема арифметики</w:t>
      </w:r>
      <w:r w:rsidRPr="009C3F9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3F91">
        <w:rPr>
          <w:rFonts w:ascii="Times New Roman" w:eastAsia="Calibri" w:hAnsi="Times New Roman" w:cs="Times New Roman"/>
          <w:b/>
          <w:sz w:val="24"/>
          <w:szCs w:val="24"/>
        </w:rPr>
        <w:t>Алгебраические выражения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9C3F91">
        <w:rPr>
          <w:rFonts w:ascii="Times New Roman" w:eastAsia="Calibri" w:hAnsi="Times New Roman" w:cs="Times New Roman"/>
          <w:sz w:val="24"/>
          <w:szCs w:val="24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3F91">
        <w:rPr>
          <w:rFonts w:ascii="Times New Roman" w:eastAsia="Calibri" w:hAnsi="Times New Roman" w:cs="Times New Roman"/>
          <w:b/>
          <w:sz w:val="24"/>
          <w:szCs w:val="24"/>
        </w:rPr>
        <w:t>Делители и кратные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3F91">
        <w:rPr>
          <w:rFonts w:ascii="Times New Roman" w:eastAsia="Calibri" w:hAnsi="Times New Roman" w:cs="Times New Roman"/>
          <w:sz w:val="24"/>
          <w:szCs w:val="24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9C3F91">
        <w:rPr>
          <w:rFonts w:ascii="Times New Roman" w:eastAsia="Times New Roman" w:hAnsi="Times New Roman" w:cs="Times New Roman"/>
          <w:b/>
          <w:iCs/>
          <w:sz w:val="24"/>
          <w:szCs w:val="24"/>
        </w:rPr>
        <w:t>Дроби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3F91">
        <w:rPr>
          <w:rFonts w:ascii="Times New Roman" w:eastAsia="Calibri" w:hAnsi="Times New Roman" w:cs="Times New Roman"/>
          <w:b/>
          <w:sz w:val="24"/>
          <w:szCs w:val="24"/>
        </w:rPr>
        <w:t>Обыкновенные дроби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3F91">
        <w:rPr>
          <w:rFonts w:ascii="Times New Roman" w:eastAsia="Calibri" w:hAnsi="Times New Roman" w:cs="Times New Roman"/>
          <w:sz w:val="24"/>
          <w:szCs w:val="24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3F91">
        <w:rPr>
          <w:rFonts w:ascii="Times New Roman" w:eastAsia="Calibri" w:hAnsi="Times New Roman" w:cs="Times New Roman"/>
          <w:sz w:val="24"/>
          <w:szCs w:val="24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3F91">
        <w:rPr>
          <w:rFonts w:ascii="Times New Roman" w:eastAsia="Calibri" w:hAnsi="Times New Roman" w:cs="Times New Roman"/>
          <w:sz w:val="24"/>
          <w:szCs w:val="24"/>
        </w:rPr>
        <w:t xml:space="preserve">Приведение дробей к общему знаменателю. Сравнение обыкновенных дробей. 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3F91">
        <w:rPr>
          <w:rFonts w:ascii="Times New Roman" w:eastAsia="Calibri" w:hAnsi="Times New Roman" w:cs="Times New Roman"/>
          <w:sz w:val="24"/>
          <w:szCs w:val="24"/>
        </w:rPr>
        <w:t xml:space="preserve">Сложение и вычитание обыкновенных дробей. Умножение и деление обыкновенных дробей. 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3F91">
        <w:rPr>
          <w:rFonts w:ascii="Times New Roman" w:eastAsia="Calibri" w:hAnsi="Times New Roman" w:cs="Times New Roman"/>
          <w:sz w:val="24"/>
          <w:szCs w:val="24"/>
        </w:rPr>
        <w:t xml:space="preserve">Арифметические действия со смешанными дробями. 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3F91">
        <w:rPr>
          <w:rFonts w:ascii="Times New Roman" w:eastAsia="Calibri" w:hAnsi="Times New Roman" w:cs="Times New Roman"/>
          <w:sz w:val="24"/>
          <w:szCs w:val="24"/>
        </w:rPr>
        <w:t>Арифметические действия с дробными числами.</w:t>
      </w:r>
      <w:r w:rsidRPr="009C3F91">
        <w:rPr>
          <w:rFonts w:ascii="Times New Roman" w:eastAsia="Calibri" w:hAnsi="Times New Roman" w:cs="Times New Roman"/>
          <w:sz w:val="24"/>
          <w:szCs w:val="24"/>
        </w:rPr>
        <w:tab/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3F91">
        <w:rPr>
          <w:rFonts w:ascii="Times New Roman" w:eastAsia="Calibri" w:hAnsi="Times New Roman" w:cs="Times New Roman"/>
          <w:i/>
          <w:sz w:val="24"/>
          <w:szCs w:val="24"/>
        </w:rPr>
        <w:t>Способы рационализации вычислений и их применение при выполнении действий</w:t>
      </w:r>
      <w:r w:rsidRPr="009C3F9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9C3F91">
        <w:rPr>
          <w:rFonts w:ascii="Times New Roman" w:eastAsia="Calibri" w:hAnsi="Times New Roman" w:cs="Times New Roman"/>
          <w:b/>
          <w:bCs/>
          <w:sz w:val="24"/>
          <w:szCs w:val="24"/>
        </w:rPr>
        <w:t>Отношение двух чисел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9C3F91">
        <w:rPr>
          <w:rFonts w:ascii="Times New Roman" w:eastAsia="Calibri" w:hAnsi="Times New Roman" w:cs="Times New Roman"/>
          <w:bCs/>
          <w:sz w:val="24"/>
          <w:szCs w:val="24"/>
        </w:rPr>
        <w:t>Масштаб на плане и карте. Пропорции. Свойства пропорций, применение пропорций и отношений при решении задач.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9C3F91">
        <w:rPr>
          <w:rFonts w:ascii="Times New Roman" w:eastAsia="Calibri" w:hAnsi="Times New Roman" w:cs="Times New Roman"/>
          <w:b/>
          <w:bCs/>
          <w:sz w:val="24"/>
          <w:szCs w:val="24"/>
        </w:rPr>
        <w:t>Среднее арифметическое чисел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9C3F91">
        <w:rPr>
          <w:rFonts w:ascii="Times New Roman" w:eastAsia="Calibri" w:hAnsi="Times New Roman" w:cs="Times New Roman"/>
          <w:bCs/>
          <w:sz w:val="24"/>
          <w:szCs w:val="24"/>
        </w:rPr>
        <w:t xml:space="preserve">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</w:t>
      </w:r>
      <w:r w:rsidRPr="009C3F91">
        <w:rPr>
          <w:rFonts w:ascii="Times New Roman" w:eastAsia="Calibri" w:hAnsi="Times New Roman" w:cs="Times New Roman"/>
          <w:bCs/>
          <w:i/>
          <w:sz w:val="24"/>
          <w:szCs w:val="24"/>
        </w:rPr>
        <w:t>Среднее арифметическое нескольких чисел.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9C3F91">
        <w:rPr>
          <w:rFonts w:ascii="Times New Roman" w:eastAsia="Calibri" w:hAnsi="Times New Roman" w:cs="Times New Roman"/>
          <w:b/>
          <w:bCs/>
          <w:sz w:val="24"/>
          <w:szCs w:val="24"/>
        </w:rPr>
        <w:t>Проценты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9C3F91">
        <w:rPr>
          <w:rFonts w:ascii="Times New Roman" w:eastAsia="Calibri" w:hAnsi="Times New Roman" w:cs="Times New Roman"/>
          <w:bCs/>
          <w:sz w:val="24"/>
          <w:szCs w:val="24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B77A68" w:rsidRPr="009C3F91" w:rsidRDefault="00B77A68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9C3F91">
        <w:rPr>
          <w:rFonts w:ascii="Times New Roman" w:eastAsia="Calibri" w:hAnsi="Times New Roman" w:cs="Times New Roman"/>
          <w:b/>
          <w:bCs/>
          <w:sz w:val="24"/>
          <w:szCs w:val="24"/>
        </w:rPr>
        <w:lastRenderedPageBreak/>
        <w:t>Целые числа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9C3F91">
        <w:rPr>
          <w:rFonts w:ascii="Times New Roman" w:eastAsia="Calibri" w:hAnsi="Times New Roman" w:cs="Times New Roman"/>
          <w:b/>
          <w:bCs/>
          <w:sz w:val="24"/>
          <w:szCs w:val="24"/>
        </w:rPr>
        <w:t>Положительные и отрицательные числа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3F91">
        <w:rPr>
          <w:rFonts w:ascii="Times New Roman" w:eastAsia="Calibri" w:hAnsi="Times New Roman" w:cs="Times New Roman"/>
          <w:sz w:val="24"/>
          <w:szCs w:val="24"/>
        </w:rPr>
        <w:t xml:space="preserve"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B77A68" w:rsidRPr="009C3F91" w:rsidRDefault="00B77A68" w:rsidP="00C062E8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9C3F91">
        <w:rPr>
          <w:rFonts w:ascii="Times New Roman" w:eastAsia="Times New Roman" w:hAnsi="Times New Roman" w:cs="Times New Roman"/>
          <w:b/>
          <w:iCs/>
          <w:sz w:val="24"/>
          <w:szCs w:val="24"/>
        </w:rPr>
        <w:t>Рациональные числа</w:t>
      </w:r>
    </w:p>
    <w:p w:rsidR="0000792D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9C3F91">
        <w:rPr>
          <w:rFonts w:ascii="Times New Roman" w:eastAsia="Calibri" w:hAnsi="Times New Roman" w:cs="Times New Roman"/>
          <w:b/>
          <w:sz w:val="24"/>
          <w:szCs w:val="24"/>
        </w:rPr>
        <w:t>Понятие о рациональном числе</w:t>
      </w:r>
      <w:r w:rsidRPr="009C3F91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9C3F91">
        <w:rPr>
          <w:rFonts w:ascii="Times New Roman" w:eastAsia="Calibri" w:hAnsi="Times New Roman" w:cs="Times New Roman"/>
          <w:i/>
          <w:sz w:val="24"/>
          <w:szCs w:val="24"/>
        </w:rPr>
        <w:t>Первичное представление о множестве рациональных чисел.</w:t>
      </w:r>
      <w:r w:rsidRPr="009C3F91">
        <w:rPr>
          <w:rFonts w:ascii="Times New Roman" w:eastAsia="Calibri" w:hAnsi="Times New Roman" w:cs="Times New Roman"/>
          <w:sz w:val="24"/>
          <w:szCs w:val="24"/>
        </w:rPr>
        <w:t xml:space="preserve"> Действия с рациональными числами.</w:t>
      </w:r>
      <w:r w:rsidR="0000792D" w:rsidRPr="009C3F91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</w:p>
    <w:p w:rsidR="0000792D" w:rsidRPr="009C3F91" w:rsidRDefault="0000792D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3F91">
        <w:rPr>
          <w:rFonts w:ascii="Times New Roman" w:eastAsia="Calibri" w:hAnsi="Times New Roman" w:cs="Times New Roman"/>
          <w:b/>
          <w:bCs/>
          <w:sz w:val="24"/>
          <w:szCs w:val="24"/>
        </w:rPr>
        <w:t>Десятичные дроби</w:t>
      </w:r>
    </w:p>
    <w:p w:rsidR="0000792D" w:rsidRPr="009C3F91" w:rsidRDefault="0000792D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3F91">
        <w:rPr>
          <w:rFonts w:ascii="Times New Roman" w:eastAsia="Calibri" w:hAnsi="Times New Roman" w:cs="Times New Roman"/>
          <w:sz w:val="24"/>
          <w:szCs w:val="24"/>
        </w:rPr>
        <w:t xml:space="preserve"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9C3F91">
        <w:rPr>
          <w:rFonts w:ascii="Times New Roman" w:eastAsia="Calibri" w:hAnsi="Times New Roman" w:cs="Times New Roman"/>
          <w:i/>
          <w:sz w:val="24"/>
          <w:szCs w:val="24"/>
        </w:rPr>
        <w:t>Преобразование обыкновенных дробей в десятичные дроби. Конечные и бесконечные десятичные дроби</w:t>
      </w:r>
      <w:r w:rsidRPr="009C3F91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00792D" w:rsidRPr="009C3F91" w:rsidRDefault="0000792D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9C3F91">
        <w:rPr>
          <w:rFonts w:ascii="Times New Roman" w:eastAsia="Calibri" w:hAnsi="Times New Roman" w:cs="Times New Roman"/>
          <w:b/>
          <w:bCs/>
          <w:sz w:val="24"/>
          <w:szCs w:val="24"/>
        </w:rPr>
        <w:t>Диаграммы</w:t>
      </w:r>
    </w:p>
    <w:p w:rsidR="0000792D" w:rsidRPr="009C3F91" w:rsidRDefault="0000792D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9C3F91">
        <w:rPr>
          <w:rFonts w:ascii="Times New Roman" w:eastAsia="Calibri" w:hAnsi="Times New Roman" w:cs="Times New Roman"/>
          <w:bCs/>
          <w:sz w:val="24"/>
          <w:szCs w:val="24"/>
        </w:rPr>
        <w:t xml:space="preserve">Столбчатые и круговые диаграммы. Извлечение информации из диаграмм. </w:t>
      </w:r>
      <w:r w:rsidRPr="009C3F91">
        <w:rPr>
          <w:rFonts w:ascii="Times New Roman" w:eastAsia="Calibri" w:hAnsi="Times New Roman" w:cs="Times New Roman"/>
          <w:bCs/>
          <w:i/>
          <w:sz w:val="24"/>
          <w:szCs w:val="24"/>
        </w:rPr>
        <w:t>Изображение диаграмм по числовым данным</w:t>
      </w:r>
      <w:r w:rsidRPr="009C3F91">
        <w:rPr>
          <w:rFonts w:ascii="Times New Roman" w:eastAsia="Calibri" w:hAnsi="Times New Roman" w:cs="Times New Roman"/>
          <w:bCs/>
          <w:sz w:val="24"/>
          <w:szCs w:val="24"/>
        </w:rPr>
        <w:t>.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9C3F91">
        <w:rPr>
          <w:rFonts w:ascii="Times New Roman" w:eastAsia="Times New Roman" w:hAnsi="Times New Roman" w:cs="Times New Roman"/>
          <w:b/>
          <w:iCs/>
          <w:sz w:val="24"/>
          <w:szCs w:val="24"/>
        </w:rPr>
        <w:t>Решение текстовых задач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9C3F91">
        <w:rPr>
          <w:rFonts w:ascii="Times New Roman" w:eastAsia="Calibri" w:hAnsi="Times New Roman" w:cs="Times New Roman"/>
          <w:b/>
          <w:sz w:val="24"/>
          <w:szCs w:val="24"/>
        </w:rPr>
        <w:t>Единицы измерений</w:t>
      </w:r>
      <w:r w:rsidRPr="009C3F91">
        <w:rPr>
          <w:rFonts w:ascii="Times New Roman" w:eastAsia="Calibri" w:hAnsi="Times New Roman" w:cs="Times New Roman"/>
          <w:sz w:val="24"/>
          <w:szCs w:val="24"/>
        </w:rPr>
        <w:t>: длины, площади, объе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3F91">
        <w:rPr>
          <w:rFonts w:ascii="Times New Roman" w:eastAsia="Calibri" w:hAnsi="Times New Roman" w:cs="Times New Roman"/>
          <w:b/>
          <w:sz w:val="24"/>
          <w:szCs w:val="24"/>
        </w:rPr>
        <w:t>Задачи на все арифметические действия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3F91">
        <w:rPr>
          <w:rFonts w:ascii="Times New Roman" w:eastAsia="Calibri" w:hAnsi="Times New Roman" w:cs="Times New Roman"/>
          <w:sz w:val="24"/>
          <w:szCs w:val="24"/>
        </w:rPr>
        <w:t>Решение текстовых задач арифметическим способом</w:t>
      </w:r>
      <w:r w:rsidRPr="009C3F91">
        <w:rPr>
          <w:rFonts w:ascii="Times New Roman" w:eastAsia="Calibri" w:hAnsi="Times New Roman" w:cs="Times New Roman"/>
          <w:i/>
          <w:sz w:val="24"/>
          <w:szCs w:val="24"/>
        </w:rPr>
        <w:t xml:space="preserve">. </w:t>
      </w:r>
      <w:r w:rsidRPr="009C3F91">
        <w:rPr>
          <w:rFonts w:ascii="Times New Roman" w:eastAsia="Calibri" w:hAnsi="Times New Roman" w:cs="Times New Roman"/>
          <w:sz w:val="24"/>
          <w:szCs w:val="24"/>
        </w:rPr>
        <w:t>Использование таблиц, схем, чертежей, других средств представления данных при решении задачи.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3F91">
        <w:rPr>
          <w:rFonts w:ascii="Times New Roman" w:eastAsia="Calibri" w:hAnsi="Times New Roman" w:cs="Times New Roman"/>
          <w:b/>
          <w:sz w:val="24"/>
          <w:szCs w:val="24"/>
        </w:rPr>
        <w:t>Задачи на движение, работу и покупки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3F91">
        <w:rPr>
          <w:rFonts w:ascii="Times New Roman" w:eastAsia="Calibri" w:hAnsi="Times New Roman" w:cs="Times New Roman"/>
          <w:sz w:val="24"/>
          <w:szCs w:val="24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9C3F91">
        <w:rPr>
          <w:rFonts w:ascii="Times New Roman" w:eastAsia="Calibri" w:hAnsi="Times New Roman" w:cs="Times New Roman"/>
          <w:b/>
          <w:sz w:val="24"/>
          <w:szCs w:val="24"/>
        </w:rPr>
        <w:t>Задачи на части, доли, проценты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3F91">
        <w:rPr>
          <w:rFonts w:ascii="Times New Roman" w:eastAsia="Calibri" w:hAnsi="Times New Roman" w:cs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9C3F91">
        <w:rPr>
          <w:rFonts w:ascii="Times New Roman" w:eastAsia="Calibri" w:hAnsi="Times New Roman" w:cs="Times New Roman"/>
          <w:b/>
          <w:sz w:val="24"/>
          <w:szCs w:val="24"/>
        </w:rPr>
        <w:t>Логические задачи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9C3F91">
        <w:rPr>
          <w:rFonts w:ascii="Times New Roman" w:eastAsia="Calibri" w:hAnsi="Times New Roman" w:cs="Times New Roman"/>
          <w:bCs/>
          <w:sz w:val="24"/>
          <w:szCs w:val="24"/>
        </w:rPr>
        <w:t xml:space="preserve">Решение несложных логических задач. </w:t>
      </w:r>
      <w:r w:rsidRPr="009C3F91">
        <w:rPr>
          <w:rFonts w:ascii="Times New Roman" w:eastAsia="Calibri" w:hAnsi="Times New Roman" w:cs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9C3F91">
        <w:rPr>
          <w:rFonts w:ascii="Times New Roman" w:eastAsia="Calibri" w:hAnsi="Times New Roman" w:cs="Times New Roman"/>
          <w:bCs/>
          <w:sz w:val="24"/>
          <w:szCs w:val="24"/>
        </w:rPr>
        <w:t xml:space="preserve">. 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9C3F91">
        <w:rPr>
          <w:rFonts w:ascii="Times New Roman" w:eastAsia="Calibri" w:hAnsi="Times New Roman" w:cs="Times New Roman"/>
          <w:b/>
          <w:sz w:val="24"/>
          <w:szCs w:val="24"/>
        </w:rPr>
        <w:t xml:space="preserve">Основные методы решения текстовых задач: </w:t>
      </w:r>
      <w:r w:rsidRPr="009C3F91">
        <w:rPr>
          <w:rFonts w:ascii="Times New Roman" w:eastAsia="Calibri" w:hAnsi="Times New Roman" w:cs="Times New Roman"/>
          <w:bCs/>
          <w:sz w:val="24"/>
          <w:szCs w:val="24"/>
        </w:rPr>
        <w:t>арифметический, перебор вариантов.</w:t>
      </w:r>
    </w:p>
    <w:p w:rsidR="00581009" w:rsidRPr="009C3F91" w:rsidRDefault="00581009" w:rsidP="00C062E8">
      <w:pPr>
        <w:spacing w:after="0" w:line="240" w:lineRule="auto"/>
        <w:ind w:firstLine="709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9C3F9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Наглядная геометрия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3F91">
        <w:rPr>
          <w:rFonts w:ascii="Times New Roman" w:eastAsia="Calibri" w:hAnsi="Times New Roman" w:cs="Times New Roman"/>
          <w:sz w:val="24"/>
          <w:szCs w:val="24"/>
        </w:rPr>
        <w:t xml:space="preserve"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</w:t>
      </w:r>
      <w:r w:rsidRPr="009C3F91">
        <w:rPr>
          <w:rFonts w:ascii="Times New Roman" w:eastAsia="Calibri" w:hAnsi="Times New Roman" w:cs="Times New Roman"/>
          <w:i/>
          <w:sz w:val="24"/>
          <w:szCs w:val="24"/>
        </w:rPr>
        <w:t>виды треугольников. Правильные многоугольники.</w:t>
      </w:r>
      <w:r w:rsidRPr="009C3F91">
        <w:rPr>
          <w:rFonts w:ascii="Times New Roman" w:eastAsia="Calibri" w:hAnsi="Times New Roman" w:cs="Times New Roman"/>
          <w:sz w:val="24"/>
          <w:szCs w:val="24"/>
        </w:rPr>
        <w:t xml:space="preserve"> Изображение основных геометрических фигур. </w:t>
      </w:r>
      <w:r w:rsidRPr="009C3F91">
        <w:rPr>
          <w:rFonts w:ascii="Times New Roman" w:eastAsia="Calibri" w:hAnsi="Times New Roman" w:cs="Times New Roman"/>
          <w:i/>
          <w:sz w:val="24"/>
          <w:szCs w:val="24"/>
        </w:rPr>
        <w:t>Взаимное расположение двух прямых, двух окружностей, прямой и окружности.</w:t>
      </w:r>
      <w:r w:rsidRPr="009C3F91">
        <w:rPr>
          <w:rFonts w:ascii="Times New Roman" w:eastAsia="Calibri" w:hAnsi="Times New Roman" w:cs="Times New Roman"/>
          <w:sz w:val="24"/>
          <w:szCs w:val="24"/>
        </w:rPr>
        <w:t xml:space="preserve"> Длина отрезка, ломаной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9C3F91">
        <w:rPr>
          <w:rFonts w:ascii="Times New Roman" w:eastAsia="Calibri" w:hAnsi="Times New Roman" w:cs="Times New Roman"/>
          <w:sz w:val="24"/>
          <w:szCs w:val="24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9C3F91">
        <w:rPr>
          <w:rFonts w:ascii="Times New Roman" w:eastAsia="Calibri" w:hAnsi="Times New Roman" w:cs="Times New Roman"/>
          <w:i/>
          <w:sz w:val="24"/>
          <w:szCs w:val="24"/>
        </w:rPr>
        <w:t>Равновеликие фигуры.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3F91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</w:t>
      </w:r>
      <w:r w:rsidRPr="009C3F91">
        <w:rPr>
          <w:rFonts w:ascii="Times New Roman" w:eastAsia="Calibri" w:hAnsi="Times New Roman" w:cs="Times New Roman"/>
          <w:i/>
          <w:sz w:val="24"/>
          <w:szCs w:val="24"/>
        </w:rPr>
        <w:t>Примеры сечений. Многогранники. Правильные многогранники.</w:t>
      </w:r>
      <w:r w:rsidRPr="009C3F91">
        <w:rPr>
          <w:rFonts w:ascii="Times New Roman" w:eastAsia="Calibri" w:hAnsi="Times New Roman" w:cs="Times New Roman"/>
          <w:sz w:val="24"/>
          <w:szCs w:val="24"/>
        </w:rPr>
        <w:t xml:space="preserve"> Примеры разверток многогранников, цилиндра и конуса. 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3F91">
        <w:rPr>
          <w:rFonts w:ascii="Times New Roman" w:eastAsia="Calibri" w:hAnsi="Times New Roman" w:cs="Times New Roman"/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3F91">
        <w:rPr>
          <w:rFonts w:ascii="Times New Roman" w:eastAsia="Calibri" w:hAnsi="Times New Roman" w:cs="Times New Roman"/>
          <w:sz w:val="24"/>
          <w:szCs w:val="24"/>
        </w:rPr>
        <w:t xml:space="preserve">Понятие о равенстве фигур. Центральная, осевая и </w:t>
      </w:r>
      <w:r w:rsidRPr="009C3F91">
        <w:rPr>
          <w:rFonts w:ascii="Times New Roman" w:eastAsia="Calibri" w:hAnsi="Times New Roman" w:cs="Times New Roman"/>
          <w:i/>
          <w:sz w:val="24"/>
          <w:szCs w:val="24"/>
        </w:rPr>
        <w:t xml:space="preserve">зеркальная </w:t>
      </w:r>
      <w:r w:rsidRPr="009C3F91">
        <w:rPr>
          <w:rFonts w:ascii="Times New Roman" w:eastAsia="Calibri" w:hAnsi="Times New Roman" w:cs="Times New Roman"/>
          <w:sz w:val="24"/>
          <w:szCs w:val="24"/>
        </w:rPr>
        <w:t>симметрии. Изображение симметричных фигур.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3F91">
        <w:rPr>
          <w:rFonts w:ascii="Times New Roman" w:eastAsia="Calibri" w:hAnsi="Times New Roman" w:cs="Times New Roman"/>
          <w:sz w:val="24"/>
          <w:szCs w:val="24"/>
        </w:rPr>
        <w:t>Решение практических задач с применением простейших свойств фигур.</w:t>
      </w:r>
    </w:p>
    <w:p w:rsidR="00581009" w:rsidRPr="009C3F91" w:rsidRDefault="00581009" w:rsidP="00C062E8">
      <w:pPr>
        <w:spacing w:after="0" w:line="240" w:lineRule="auto"/>
        <w:ind w:firstLine="709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9C3F9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История математики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9C3F91">
        <w:rPr>
          <w:rFonts w:ascii="Times New Roman" w:eastAsia="Calibri" w:hAnsi="Times New Roman" w:cs="Times New Roman"/>
          <w:i/>
          <w:sz w:val="24"/>
          <w:szCs w:val="24"/>
        </w:rPr>
        <w:t xml:space="preserve">Появление цифр, букв, иероглифов в процессе счета и распределения продуктов на Древнем Ближнем Востоке. Связь с Неолитической революцией. 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9C3F91">
        <w:rPr>
          <w:rFonts w:ascii="Times New Roman" w:eastAsia="Calibri" w:hAnsi="Times New Roman" w:cs="Times New Roman"/>
          <w:i/>
          <w:sz w:val="24"/>
          <w:szCs w:val="24"/>
        </w:rPr>
        <w:t>Рождение шестидесятеричной системы счисления. Появление десятичной записи чисел.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9C3F91">
        <w:rPr>
          <w:rFonts w:ascii="Times New Roman" w:eastAsia="Calibri" w:hAnsi="Times New Roman" w:cs="Times New Roman"/>
          <w:i/>
          <w:sz w:val="24"/>
          <w:szCs w:val="24"/>
        </w:rPr>
        <w:t xml:space="preserve">Рождение и развитие арифметики натуральных чисел. НОК, НОД, простые числа. Решето Эратосфена.  </w:t>
      </w:r>
    </w:p>
    <w:p w:rsidR="00581009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9C3F91">
        <w:rPr>
          <w:rFonts w:ascii="Times New Roman" w:eastAsia="Calibri" w:hAnsi="Times New Roman" w:cs="Times New Roman"/>
          <w:i/>
          <w:sz w:val="24"/>
          <w:szCs w:val="24"/>
        </w:rPr>
        <w:t xml:space="preserve">Появление нуля и отрицательных чисел в математике древности. Роль Диофанта. Почему </w:t>
      </w:r>
      <w:r w:rsidRPr="009C3F91">
        <w:rPr>
          <w:rFonts w:ascii="Times New Roman" w:eastAsia="Calibri" w:hAnsi="Times New Roman" w:cs="Times New Roman"/>
          <w:i/>
          <w:position w:val="-14"/>
          <w:sz w:val="24"/>
          <w:szCs w:val="24"/>
        </w:rPr>
        <w:object w:dxaOrig="1575" w:dyaOrig="4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8pt;height:23.7pt" o:ole="">
            <v:imagedata r:id="rId9" o:title=""/>
          </v:shape>
          <o:OLEObject Type="Embed" ProgID="Equation.DSMT4" ShapeID="_x0000_i1025" DrawAspect="Content" ObjectID="_1679385145" r:id="rId10"/>
        </w:object>
      </w:r>
      <w:r w:rsidRPr="009C3F91">
        <w:rPr>
          <w:rFonts w:ascii="Times New Roman" w:eastAsia="Calibri" w:hAnsi="Times New Roman" w:cs="Times New Roman"/>
          <w:i/>
          <w:sz w:val="24"/>
          <w:szCs w:val="24"/>
        </w:rPr>
        <w:t>?</w:t>
      </w:r>
    </w:p>
    <w:p w:rsidR="007912F1" w:rsidRPr="009C3F91" w:rsidRDefault="0058100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9C3F91">
        <w:rPr>
          <w:rFonts w:ascii="Times New Roman" w:eastAsia="Calibri" w:hAnsi="Times New Roman" w:cs="Times New Roman"/>
          <w:i/>
          <w:sz w:val="24"/>
          <w:szCs w:val="24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B77A68" w:rsidRPr="009C3F91" w:rsidRDefault="00B77A68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</w:p>
    <w:p w:rsidR="00B77A68" w:rsidRPr="006C1129" w:rsidRDefault="00B77A68" w:rsidP="00C062E8">
      <w:pPr>
        <w:spacing w:after="0" w:line="240" w:lineRule="auto"/>
        <w:ind w:firstLine="709"/>
        <w:jc w:val="both"/>
        <w:outlineLvl w:val="1"/>
        <w:rPr>
          <w:rFonts w:ascii="Times New Roman" w:eastAsia="@Arial Unicode MS" w:hAnsi="Times New Roman" w:cs="Times New Roman"/>
          <w:b/>
          <w:bCs/>
          <w:sz w:val="24"/>
          <w:szCs w:val="24"/>
          <w:lang w:eastAsia="ru-RU"/>
        </w:rPr>
      </w:pPr>
      <w:bookmarkStart w:id="5" w:name="_Toc284663423"/>
      <w:bookmarkStart w:id="6" w:name="_Toc284662796"/>
      <w:bookmarkStart w:id="7" w:name="_Toc405513918"/>
      <w:r w:rsidRPr="006C1129">
        <w:rPr>
          <w:rFonts w:ascii="Times New Roman" w:eastAsia="@Arial Unicode MS" w:hAnsi="Times New Roman" w:cs="Times New Roman"/>
          <w:b/>
          <w:bCs/>
          <w:sz w:val="24"/>
          <w:szCs w:val="24"/>
          <w:lang w:eastAsia="ru-RU"/>
        </w:rPr>
        <w:t>Элементы теории множеств и математической логики</w:t>
      </w:r>
      <w:bookmarkEnd w:id="5"/>
      <w:bookmarkEnd w:id="6"/>
      <w:bookmarkEnd w:id="7"/>
    </w:p>
    <w:p w:rsidR="00B77A68" w:rsidRPr="006C1129" w:rsidRDefault="00B77A68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C1129">
        <w:rPr>
          <w:rFonts w:ascii="Times New Roman" w:eastAsia="Calibri" w:hAnsi="Times New Roman" w:cs="Times New Roman"/>
          <w:sz w:val="24"/>
          <w:szCs w:val="24"/>
        </w:rPr>
        <w:t xml:space="preserve">Согласно ФГОС основного общего образования в курс математики введен раздел «Логика»,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. </w:t>
      </w:r>
    </w:p>
    <w:p w:rsidR="00B77A68" w:rsidRPr="006C1129" w:rsidRDefault="00B77A68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6C1129">
        <w:rPr>
          <w:rFonts w:ascii="Times New Roman" w:eastAsia="Calibri" w:hAnsi="Times New Roman" w:cs="Times New Roman"/>
          <w:b/>
          <w:sz w:val="24"/>
          <w:szCs w:val="24"/>
        </w:rPr>
        <w:t>Множества и отношения между ними</w:t>
      </w:r>
    </w:p>
    <w:p w:rsidR="00B77A68" w:rsidRPr="006C1129" w:rsidRDefault="00B77A68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C1129">
        <w:rPr>
          <w:rFonts w:ascii="Times New Roman" w:eastAsia="Calibri" w:hAnsi="Times New Roman" w:cs="Times New Roman"/>
          <w:sz w:val="24"/>
          <w:szCs w:val="24"/>
        </w:rPr>
        <w:t xml:space="preserve">Множество, </w:t>
      </w:r>
      <w:r w:rsidRPr="006C1129">
        <w:rPr>
          <w:rFonts w:ascii="Times New Roman" w:eastAsia="Calibri" w:hAnsi="Times New Roman" w:cs="Times New Roman"/>
          <w:i/>
          <w:sz w:val="24"/>
          <w:szCs w:val="24"/>
        </w:rPr>
        <w:t>характеристическое свойство множества</w:t>
      </w:r>
      <w:r w:rsidRPr="006C1129">
        <w:rPr>
          <w:rFonts w:ascii="Times New Roman" w:eastAsia="Calibri" w:hAnsi="Times New Roman" w:cs="Times New Roman"/>
          <w:sz w:val="24"/>
          <w:szCs w:val="24"/>
        </w:rPr>
        <w:t xml:space="preserve">, элемент множества, </w:t>
      </w:r>
      <w:r w:rsidRPr="006C1129">
        <w:rPr>
          <w:rFonts w:ascii="Times New Roman" w:eastAsia="Calibri" w:hAnsi="Times New Roman" w:cs="Times New Roman"/>
          <w:i/>
          <w:sz w:val="24"/>
          <w:szCs w:val="24"/>
        </w:rPr>
        <w:t>пустое, конечное, бесконечное множество</w:t>
      </w:r>
      <w:r w:rsidRPr="006C1129">
        <w:rPr>
          <w:rFonts w:ascii="Times New Roman" w:eastAsia="Calibri" w:hAnsi="Times New Roman" w:cs="Times New Roman"/>
          <w:sz w:val="24"/>
          <w:szCs w:val="24"/>
        </w:rPr>
        <w:t xml:space="preserve">. Подмножество. Отношение принадлежности, включения, равенства. Элементы множества, способы задания множеств, </w:t>
      </w:r>
      <w:r w:rsidRPr="006C1129">
        <w:rPr>
          <w:rFonts w:ascii="Times New Roman" w:eastAsia="Calibri" w:hAnsi="Times New Roman" w:cs="Times New Roman"/>
          <w:i/>
          <w:sz w:val="24"/>
          <w:szCs w:val="24"/>
        </w:rPr>
        <w:t>распознавание подмножеств и элементов подмножеств с использованием кругов Эйлера</w:t>
      </w:r>
      <w:r w:rsidRPr="006C1129">
        <w:rPr>
          <w:rFonts w:ascii="Times New Roman" w:eastAsia="Calibri" w:hAnsi="Times New Roman" w:cs="Times New Roman"/>
          <w:sz w:val="24"/>
          <w:szCs w:val="24"/>
        </w:rPr>
        <w:t>.</w:t>
      </w:r>
    </w:p>
    <w:p w:rsidR="00B77A68" w:rsidRPr="006C1129" w:rsidRDefault="00B77A68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C1129">
        <w:rPr>
          <w:rFonts w:ascii="Times New Roman" w:eastAsia="Calibri" w:hAnsi="Times New Roman" w:cs="Times New Roman"/>
          <w:b/>
          <w:sz w:val="24"/>
          <w:szCs w:val="24"/>
        </w:rPr>
        <w:t>Операции над множествами</w:t>
      </w:r>
    </w:p>
    <w:p w:rsidR="00B77A68" w:rsidRPr="006C1129" w:rsidRDefault="00B77A68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C1129">
        <w:rPr>
          <w:rFonts w:ascii="Times New Roman" w:eastAsia="Calibri" w:hAnsi="Times New Roman" w:cs="Times New Roman"/>
          <w:sz w:val="24"/>
          <w:szCs w:val="24"/>
        </w:rPr>
        <w:t xml:space="preserve">Пересечение и объединение множеств. </w:t>
      </w:r>
      <w:r w:rsidRPr="006C1129">
        <w:rPr>
          <w:rFonts w:ascii="Times New Roman" w:eastAsia="Calibri" w:hAnsi="Times New Roman" w:cs="Times New Roman"/>
          <w:i/>
          <w:sz w:val="24"/>
          <w:szCs w:val="24"/>
        </w:rPr>
        <w:t>Разность множеств, дополнение множества</w:t>
      </w:r>
      <w:r w:rsidRPr="006C1129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6C1129">
        <w:rPr>
          <w:rFonts w:ascii="Times New Roman" w:eastAsia="Calibri" w:hAnsi="Times New Roman" w:cs="Times New Roman"/>
          <w:i/>
          <w:sz w:val="24"/>
          <w:szCs w:val="24"/>
        </w:rPr>
        <w:t>Интерпретация операций над множествами с помощью кругов Эйлера</w:t>
      </w:r>
      <w:r w:rsidRPr="006C1129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B77A68" w:rsidRPr="006C1129" w:rsidRDefault="00B77A68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C1129">
        <w:rPr>
          <w:rFonts w:ascii="Times New Roman" w:eastAsia="Calibri" w:hAnsi="Times New Roman" w:cs="Times New Roman"/>
          <w:b/>
          <w:sz w:val="24"/>
          <w:szCs w:val="24"/>
        </w:rPr>
        <w:t>Элементы логики</w:t>
      </w:r>
    </w:p>
    <w:p w:rsidR="00B77A68" w:rsidRPr="006C1129" w:rsidRDefault="00B77A68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C1129">
        <w:rPr>
          <w:rFonts w:ascii="Times New Roman" w:eastAsia="Calibri" w:hAnsi="Times New Roman" w:cs="Times New Roman"/>
          <w:sz w:val="24"/>
          <w:szCs w:val="24"/>
        </w:rPr>
        <w:t>Определение. Утверждения. Аксиомы и теоремы. Доказательство. Доказательство от противного. Теорема, обратная данной. Пример и контрпример.</w:t>
      </w:r>
    </w:p>
    <w:p w:rsidR="00B77A68" w:rsidRPr="006C1129" w:rsidRDefault="00B77A68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6C1129">
        <w:rPr>
          <w:rFonts w:ascii="Times New Roman" w:eastAsia="Calibri" w:hAnsi="Times New Roman" w:cs="Times New Roman"/>
          <w:b/>
          <w:sz w:val="24"/>
          <w:szCs w:val="24"/>
        </w:rPr>
        <w:t>Высказывания</w:t>
      </w:r>
    </w:p>
    <w:p w:rsidR="00B77A68" w:rsidRDefault="00B77A68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6C1129">
        <w:rPr>
          <w:rFonts w:ascii="Times New Roman" w:eastAsia="Calibri" w:hAnsi="Times New Roman" w:cs="Times New Roman"/>
          <w:sz w:val="24"/>
          <w:szCs w:val="24"/>
        </w:rPr>
        <w:t>Истинность и ложность высказывания</w:t>
      </w:r>
      <w:r w:rsidRPr="006C1129">
        <w:rPr>
          <w:rFonts w:ascii="Times New Roman" w:eastAsia="Calibri" w:hAnsi="Times New Roman" w:cs="Times New Roman"/>
          <w:i/>
          <w:sz w:val="24"/>
          <w:szCs w:val="24"/>
        </w:rPr>
        <w:t>. Сложные и простые высказывания. Операции над высказываниями с использованием логических связок: и, или, не. Условные высказывания (импликации).</w:t>
      </w:r>
      <w:r w:rsidRPr="009C3F91">
        <w:rPr>
          <w:rFonts w:ascii="Times New Roman" w:eastAsia="Calibri" w:hAnsi="Times New Roman" w:cs="Times New Roman"/>
          <w:i/>
          <w:sz w:val="24"/>
          <w:szCs w:val="24"/>
        </w:rPr>
        <w:t xml:space="preserve"> </w:t>
      </w:r>
    </w:p>
    <w:p w:rsidR="00CE6949" w:rsidRDefault="00CE694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</w:p>
    <w:p w:rsidR="00CE6949" w:rsidRDefault="00CE694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</w:p>
    <w:p w:rsidR="00CE6949" w:rsidRPr="009C3F91" w:rsidRDefault="00CE6949" w:rsidP="00C062E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bookmarkStart w:id="8" w:name="_GoBack"/>
      <w:bookmarkEnd w:id="8"/>
    </w:p>
    <w:p w:rsidR="007912F1" w:rsidRDefault="007912F1" w:rsidP="00C062E8">
      <w:pPr>
        <w:spacing w:after="0" w:line="240" w:lineRule="auto"/>
      </w:pPr>
    </w:p>
    <w:p w:rsidR="007719D0" w:rsidRDefault="007912F1" w:rsidP="00C062E8">
      <w:pPr>
        <w:spacing w:after="0" w:line="240" w:lineRule="auto"/>
        <w:ind w:left="10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C062E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3.ТЕМАТИЧЕСКОЕ ПЛАНИРОВАНИЕ</w:t>
      </w:r>
    </w:p>
    <w:p w:rsidR="007719D0" w:rsidRDefault="007719D0" w:rsidP="00C062E8">
      <w:pPr>
        <w:spacing w:after="0" w:line="240" w:lineRule="auto"/>
        <w:ind w:left="10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 указанием часов, отводимых на изучение каждой темы</w:t>
      </w:r>
    </w:p>
    <w:p w:rsidR="007912F1" w:rsidRPr="00C062E8" w:rsidRDefault="007912F1" w:rsidP="00C062E8">
      <w:pPr>
        <w:spacing w:after="0" w:line="240" w:lineRule="auto"/>
        <w:ind w:left="10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C062E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5 класс</w:t>
      </w:r>
      <w:r w:rsidR="00C32FF8" w:rsidRPr="00C062E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(1</w:t>
      </w:r>
      <w:r w:rsidR="007B3F50" w:rsidRPr="00C062E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70</w:t>
      </w:r>
      <w:r w:rsidR="00C32FF8" w:rsidRPr="00C062E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ч.)</w:t>
      </w:r>
    </w:p>
    <w:p w:rsidR="007912F1" w:rsidRPr="00C062E8" w:rsidRDefault="007912F1" w:rsidP="00C062E8">
      <w:pPr>
        <w:spacing w:after="0" w:line="240" w:lineRule="auto"/>
        <w:ind w:left="72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W w:w="14730" w:type="dxa"/>
        <w:tblInd w:w="113" w:type="dxa"/>
        <w:tblLook w:val="04A0" w:firstRow="1" w:lastRow="0" w:firstColumn="1" w:lastColumn="0" w:noHBand="0" w:noVBand="1"/>
      </w:tblPr>
      <w:tblGrid>
        <w:gridCol w:w="2916"/>
        <w:gridCol w:w="10414"/>
        <w:gridCol w:w="1400"/>
      </w:tblGrid>
      <w:tr w:rsidR="007B3F50" w:rsidRPr="007719D0" w:rsidTr="007B3F50">
        <w:trPr>
          <w:trHeight w:val="264"/>
        </w:trPr>
        <w:tc>
          <w:tcPr>
            <w:tcW w:w="29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Раздел</w:t>
            </w:r>
          </w:p>
        </w:tc>
        <w:tc>
          <w:tcPr>
            <w:tcW w:w="1041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Тема урока</w:t>
            </w:r>
          </w:p>
        </w:tc>
        <w:tc>
          <w:tcPr>
            <w:tcW w:w="140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Кол-во часов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 w:val="restart"/>
            <w:tcBorders>
              <w:top w:val="nil"/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туральные числа и нуль</w:t>
            </w:r>
            <w:r w:rsidR="009C3F91"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(46ч)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яд натуральных чисел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сятичная система записи натуральных чисел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авнение натуральных чисел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. Законы сложения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читание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текстовых задач с помощью сложения и вычитания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. Законы умножения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спределительный закон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и вычитание столбиком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 чисел столбиком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епень с натуральным показателем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 нацело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текстовых задач с помощью умножения и деления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чи «на части»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7B3F50" w:rsidRPr="007719D0" w:rsidTr="007B3F50">
        <w:trPr>
          <w:trHeight w:val="90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 с остатком. Округление чисел. Прикидка и оценка результатов вычислений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ловые выражения, порядок действий в них, использование скобок.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хождение двух чисел по их сумме и разност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нтрольная работа №1 по теме «Натуральные числа и действия над ними»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 w:val="restart"/>
            <w:tcBorders>
              <w:top w:val="nil"/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змерение величин</w:t>
            </w:r>
            <w:r w:rsidR="009C3F91"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(30ч.)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Прямая. Луч. Отрезок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змерение отрезков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етрические единицы длины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едставление натуральных чисел на координатном луче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кружность и круг. Сфера и шар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глы. Измерение углов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реугольник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етырехугольник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едставление зависимости между величинами в виде формул. Площадь прямоугольника. Единицы площад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лощадь прямоугольника. Единицы площад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ямоугольный параллелепипед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ъем прямоугольного параллелепипеда. Единицы объема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диницы массы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диницы времен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диницы измерения скорости и пут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чи на движение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нтрольная работа №2 по теме «Измерение величин"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 w:val="restart"/>
            <w:tcBorders>
              <w:top w:val="nil"/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имость натуральных чисел</w:t>
            </w:r>
            <w:r w:rsidR="009C3F91"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(19ч.)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имость натуральных чисел. Свойства делимост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ойства делимост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знаки делимости на 2, 5 и 10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знаки делимости на 3 и 9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знаки делимост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стые и составные числа. Разложение простого числа на простые множител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ители натурального числа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ибольший общий делитель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именьшее общее кратное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нтрольная работа №3 по теме «Делимость натуральных чисел»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 w:val="restart"/>
            <w:tcBorders>
              <w:top w:val="nil"/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ыкновенные дроби</w:t>
            </w:r>
            <w:r w:rsidR="009C3F91"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(65ч.)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Понятие дроби.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венство дробей.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чи на дроб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ведение дробей к общему знаменателю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авнение дробей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дробей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коны сложения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читание дробей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 дробей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коны умножения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 дробей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хождение части целого и целого по его част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чи на совместную работу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нятие смешанной дроб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смешанных дробей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читание смешанных дробей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 и деление смешанных дробей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вместные действия со смешанными дробям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едставление дробей на координатном луче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лощадь прямоугольника. Объем прямоугольного параллелепипеда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7B3F50" w:rsidRPr="007719D0" w:rsidTr="00B017D3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нтрольная работа №4 по теме «Действия с дробными числами»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7B3F50" w:rsidRPr="007719D0" w:rsidRDefault="007B3F50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6835CA" w:rsidRPr="007719D0" w:rsidTr="00CC3EF0">
        <w:trPr>
          <w:trHeight w:val="264"/>
        </w:trPr>
        <w:tc>
          <w:tcPr>
            <w:tcW w:w="2916" w:type="dxa"/>
            <w:vMerge w:val="restart"/>
            <w:tcBorders>
              <w:top w:val="nil"/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6835CA" w:rsidRPr="007719D0" w:rsidRDefault="006835C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торение (10ч.)</w:t>
            </w:r>
          </w:p>
          <w:p w:rsidR="006835CA" w:rsidRPr="007719D0" w:rsidRDefault="006835C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414" w:type="dxa"/>
            <w:tcBorders>
              <w:top w:val="nil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6835CA" w:rsidRPr="007719D0" w:rsidRDefault="006835C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нтрольная работа № 5 (итоговая)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6835CA" w:rsidRPr="007719D0" w:rsidRDefault="006835CA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6835CA" w:rsidRPr="007719D0" w:rsidTr="00CC3EF0">
        <w:trPr>
          <w:trHeight w:val="264"/>
        </w:trPr>
        <w:tc>
          <w:tcPr>
            <w:tcW w:w="2916" w:type="dxa"/>
            <w:vMerge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6835CA" w:rsidRPr="007719D0" w:rsidRDefault="006835C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35CA" w:rsidRPr="007719D0" w:rsidRDefault="006835C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тоговое повторение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35CA" w:rsidRPr="007719D0" w:rsidRDefault="006835CA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</w:tr>
      <w:tr w:rsidR="006835CA" w:rsidRPr="007719D0" w:rsidTr="006835CA">
        <w:trPr>
          <w:trHeight w:val="264"/>
        </w:trPr>
        <w:tc>
          <w:tcPr>
            <w:tcW w:w="2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835CA" w:rsidRPr="007719D0" w:rsidRDefault="006835C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835CA" w:rsidRPr="007719D0" w:rsidRDefault="006835C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835CA" w:rsidRPr="007719D0" w:rsidRDefault="006835CA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=SUM(ABOVE) </w:instrText>
            </w: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Pr="007719D0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t>170</w:t>
            </w: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</w:p>
        </w:tc>
      </w:tr>
    </w:tbl>
    <w:p w:rsidR="00C062E8" w:rsidRPr="007719D0" w:rsidRDefault="00C062E8" w:rsidP="00C062E8">
      <w:pPr>
        <w:spacing w:after="0" w:line="240" w:lineRule="auto"/>
        <w:ind w:left="10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C32FF8" w:rsidRPr="007719D0" w:rsidRDefault="00C32FF8" w:rsidP="00C062E8">
      <w:pPr>
        <w:spacing w:after="0" w:line="240" w:lineRule="auto"/>
        <w:ind w:left="108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719D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6 класс (1</w:t>
      </w:r>
      <w:r w:rsidR="007B3F50" w:rsidRPr="007719D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70</w:t>
      </w:r>
      <w:r w:rsidRPr="007719D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ч.)</w:t>
      </w:r>
    </w:p>
    <w:p w:rsidR="00C32FF8" w:rsidRPr="007719D0" w:rsidRDefault="00C32FF8" w:rsidP="00C062E8">
      <w:pPr>
        <w:spacing w:after="0" w:line="240" w:lineRule="auto"/>
        <w:ind w:left="72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W w:w="14762" w:type="dxa"/>
        <w:jc w:val="center"/>
        <w:tblLook w:val="04A0" w:firstRow="1" w:lastRow="0" w:firstColumn="1" w:lastColumn="0" w:noHBand="0" w:noVBand="1"/>
      </w:tblPr>
      <w:tblGrid>
        <w:gridCol w:w="2977"/>
        <w:gridCol w:w="10385"/>
        <w:gridCol w:w="1400"/>
      </w:tblGrid>
      <w:tr w:rsidR="00BF52BA" w:rsidRPr="007719D0" w:rsidTr="00965A0F">
        <w:trPr>
          <w:trHeight w:val="264"/>
          <w:jc w:val="center"/>
        </w:trPr>
        <w:tc>
          <w:tcPr>
            <w:tcW w:w="29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BF52BA" w:rsidRPr="007719D0" w:rsidRDefault="00BF52B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Раздел</w:t>
            </w:r>
          </w:p>
        </w:tc>
        <w:tc>
          <w:tcPr>
            <w:tcW w:w="10385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BF52BA" w:rsidRPr="007719D0" w:rsidRDefault="00BF52B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Тема урока</w:t>
            </w:r>
          </w:p>
        </w:tc>
        <w:tc>
          <w:tcPr>
            <w:tcW w:w="140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BF52BA" w:rsidRPr="007719D0" w:rsidRDefault="00BF52BA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Кол-во часов</w:t>
            </w:r>
          </w:p>
        </w:tc>
      </w:tr>
      <w:tr w:rsidR="00BF52BA" w:rsidRPr="007719D0" w:rsidTr="00965A0F">
        <w:trPr>
          <w:trHeight w:val="264"/>
          <w:jc w:val="center"/>
        </w:trPr>
        <w:tc>
          <w:tcPr>
            <w:tcW w:w="2977" w:type="dxa"/>
            <w:vMerge w:val="restart"/>
            <w:tcBorders>
              <w:top w:val="nil"/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BF52BA" w:rsidRPr="007719D0" w:rsidRDefault="00BF52B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ношения, пропорции, проценты</w:t>
            </w:r>
            <w:r w:rsidR="00C062E8"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(26ч.)</w:t>
            </w:r>
          </w:p>
          <w:p w:rsidR="00BF52BA" w:rsidRPr="007719D0" w:rsidRDefault="00BF52B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BF52BA" w:rsidRPr="007719D0" w:rsidRDefault="00BF52B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BF52BA" w:rsidRPr="007719D0" w:rsidRDefault="00BF52B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BF52BA" w:rsidRPr="007719D0" w:rsidRDefault="00BF52B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BF52BA" w:rsidRPr="007719D0" w:rsidRDefault="00BF52B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BF52BA" w:rsidRPr="007719D0" w:rsidRDefault="00BF52B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BF52BA" w:rsidRPr="007719D0" w:rsidRDefault="00BF52B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BF52BA" w:rsidRPr="007719D0" w:rsidRDefault="00BF52B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BF52BA" w:rsidRPr="007719D0" w:rsidRDefault="00BF52B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38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BF52BA" w:rsidRPr="007719D0" w:rsidRDefault="00BF52B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ношения чисел и величин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BF52BA" w:rsidRPr="007719D0" w:rsidRDefault="00BF52BA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BF52BA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BF52BA" w:rsidRPr="007719D0" w:rsidRDefault="00BF52B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BF52BA" w:rsidRPr="007719D0" w:rsidRDefault="00BF52B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асштаб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BF52BA" w:rsidRPr="007719D0" w:rsidRDefault="00BF52BA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BF52BA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BF52BA" w:rsidRPr="007719D0" w:rsidRDefault="00BF52B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BF52BA" w:rsidRPr="007719D0" w:rsidRDefault="00BF52B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 числа в данном отношени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BF52BA" w:rsidRPr="007719D0" w:rsidRDefault="00BF52BA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BF52BA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BF52BA" w:rsidRPr="007719D0" w:rsidRDefault="00BF52B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BF52BA" w:rsidRPr="007719D0" w:rsidRDefault="00BF52B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порци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BF52BA" w:rsidRPr="007719D0" w:rsidRDefault="00BF52BA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BF52BA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BF52BA" w:rsidRPr="007719D0" w:rsidRDefault="00BF52B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BF52BA" w:rsidRPr="007719D0" w:rsidRDefault="00BF52B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ямая и обратная пропорциональность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BF52BA" w:rsidRPr="007719D0" w:rsidRDefault="00BF52BA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</w:tr>
      <w:tr w:rsidR="00BF52BA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BF52BA" w:rsidRPr="007719D0" w:rsidRDefault="00BF52B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BF52BA" w:rsidRPr="007719D0" w:rsidRDefault="00BF52B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нятие о проценте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BF52BA" w:rsidRPr="007719D0" w:rsidRDefault="00BF52BA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BF52BA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BF52BA" w:rsidRPr="007719D0" w:rsidRDefault="00BF52B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BF52BA" w:rsidRPr="007719D0" w:rsidRDefault="00BF52B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чи на проценты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BF52BA" w:rsidRPr="007719D0" w:rsidRDefault="00BF52BA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BF52BA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BF52BA" w:rsidRPr="007719D0" w:rsidRDefault="00BF52B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BF52BA" w:rsidRPr="007719D0" w:rsidRDefault="00BF52B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руговые диаграммы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BF52BA" w:rsidRPr="007719D0" w:rsidRDefault="00BF52BA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BF52BA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BF52BA" w:rsidRPr="007719D0" w:rsidRDefault="00BF52B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BF52BA" w:rsidRPr="007719D0" w:rsidRDefault="00BF52B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нтрольная работа № 1 по теме "Отношение, пропорция, проценты"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BF52BA" w:rsidRPr="007719D0" w:rsidRDefault="00BF52BA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BF52BA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BF52BA" w:rsidRPr="007719D0" w:rsidRDefault="00BF52B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BF52BA" w:rsidRPr="007719D0" w:rsidRDefault="00BF52B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нимательные задач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BF52BA" w:rsidRPr="007719D0" w:rsidRDefault="00BF52BA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BF52BA" w:rsidRPr="007719D0" w:rsidTr="00965A0F">
        <w:trPr>
          <w:trHeight w:val="264"/>
          <w:jc w:val="center"/>
        </w:trPr>
        <w:tc>
          <w:tcPr>
            <w:tcW w:w="29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F52BA" w:rsidRPr="007719D0" w:rsidRDefault="00BF52B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Целые числа</w:t>
            </w:r>
            <w:r w:rsidR="00C062E8"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(34ч.)</w:t>
            </w:r>
          </w:p>
          <w:p w:rsidR="00BF52BA" w:rsidRPr="007719D0" w:rsidRDefault="00BF52BA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BF52BA" w:rsidRPr="007719D0" w:rsidRDefault="00BF52B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рицательные целые числа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BF52BA" w:rsidRPr="007719D0" w:rsidRDefault="00BF52BA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BF52BA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F52BA" w:rsidRPr="007719D0" w:rsidRDefault="00BF52BA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BF52BA" w:rsidRPr="007719D0" w:rsidRDefault="00BF52B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тивоположные числа. Модуль числа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BF52BA" w:rsidRPr="007719D0" w:rsidRDefault="00BF52BA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BF52BA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F52BA" w:rsidRPr="007719D0" w:rsidRDefault="00BF52BA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BF52BA" w:rsidRPr="007719D0" w:rsidRDefault="00BF52B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авнение целых чисел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BF52BA" w:rsidRPr="007719D0" w:rsidRDefault="00BF52BA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BF52BA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F52BA" w:rsidRPr="007719D0" w:rsidRDefault="00BF52BA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BF52BA" w:rsidRPr="007719D0" w:rsidRDefault="00BF52B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целых чисел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BF52BA" w:rsidRPr="007719D0" w:rsidRDefault="00BF52BA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BF52BA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F52BA" w:rsidRPr="007719D0" w:rsidRDefault="00BF52BA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BF52BA" w:rsidRPr="007719D0" w:rsidRDefault="00BF52B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коны сложения целых чисел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BF52BA" w:rsidRPr="007719D0" w:rsidRDefault="00BF52BA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BF52BA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F52BA" w:rsidRPr="007719D0" w:rsidRDefault="00BF52BA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BF52BA" w:rsidRPr="007719D0" w:rsidRDefault="00BF52B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ность целых чисел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BF52BA" w:rsidRPr="007719D0" w:rsidRDefault="00BF52BA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BF52BA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F52BA" w:rsidRPr="007719D0" w:rsidRDefault="00BF52BA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BF52BA" w:rsidRPr="007719D0" w:rsidRDefault="00BF52B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изведение целых чисел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BF52BA" w:rsidRPr="007719D0" w:rsidRDefault="00BF52BA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BF52BA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F52BA" w:rsidRPr="007719D0" w:rsidRDefault="00BF52BA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BF52BA" w:rsidRPr="007719D0" w:rsidRDefault="00BF52B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астное целых чисел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BF52BA" w:rsidRPr="007719D0" w:rsidRDefault="00BF52BA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BF52BA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F52BA" w:rsidRPr="007719D0" w:rsidRDefault="00BF52BA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BF52BA" w:rsidRPr="007719D0" w:rsidRDefault="00BF52B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спределительный закон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BF52BA" w:rsidRPr="007719D0" w:rsidRDefault="00BF52BA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BF52BA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F52BA" w:rsidRPr="007719D0" w:rsidRDefault="00BF52BA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BF52BA" w:rsidRPr="007719D0" w:rsidRDefault="00BF52B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скрытие круглых скобок и заключение в скобк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BF52BA" w:rsidRPr="007719D0" w:rsidRDefault="00BF52BA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BF52BA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F52BA" w:rsidRPr="007719D0" w:rsidRDefault="00BF52BA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BF52BA" w:rsidRPr="007719D0" w:rsidRDefault="00BF52B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йствия с суммами нескольких слагаемых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BF52BA" w:rsidRPr="007719D0" w:rsidRDefault="00BF52BA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BF52BA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F52BA" w:rsidRPr="007719D0" w:rsidRDefault="00BF52BA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BF52BA" w:rsidRPr="007719D0" w:rsidRDefault="00BF52B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едставление целых чисел на координатной ос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BF52BA" w:rsidRPr="007719D0" w:rsidRDefault="00BF52BA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BF52BA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F52BA" w:rsidRPr="007719D0" w:rsidRDefault="00BF52BA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BF52BA" w:rsidRPr="007719D0" w:rsidRDefault="00BF52BA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нтрольная работа № 2 по теме "Целые числа"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BF52BA" w:rsidRPr="007719D0" w:rsidRDefault="00BF52BA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C062E8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062E8" w:rsidRPr="007719D0" w:rsidRDefault="00C062E8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C062E8" w:rsidRPr="007719D0" w:rsidRDefault="00C062E8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нимательные задач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C062E8" w:rsidRPr="007719D0" w:rsidRDefault="00C062E8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C062E8" w:rsidRPr="007719D0" w:rsidTr="00965A0F">
        <w:trPr>
          <w:trHeight w:val="264"/>
          <w:jc w:val="center"/>
        </w:trPr>
        <w:tc>
          <w:tcPr>
            <w:tcW w:w="29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062E8" w:rsidRPr="007719D0" w:rsidRDefault="00C062E8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циональные числа (</w:t>
            </w:r>
            <w:r w:rsidR="00965A0F"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ч.)</w:t>
            </w: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C062E8" w:rsidRPr="007719D0" w:rsidRDefault="00C062E8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рицательные дроб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C062E8" w:rsidRPr="007719D0" w:rsidRDefault="00965A0F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C062E8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062E8" w:rsidRPr="007719D0" w:rsidRDefault="00C062E8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C062E8" w:rsidRPr="007719D0" w:rsidRDefault="00C062E8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циональные числа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C062E8" w:rsidRPr="007719D0" w:rsidRDefault="00965A0F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C062E8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062E8" w:rsidRPr="007719D0" w:rsidRDefault="00C062E8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C062E8" w:rsidRPr="007719D0" w:rsidRDefault="00C062E8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авнение рациональных чисел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C062E8" w:rsidRPr="007719D0" w:rsidRDefault="00965A0F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C062E8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062E8" w:rsidRPr="007719D0" w:rsidRDefault="00C062E8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C062E8" w:rsidRPr="007719D0" w:rsidRDefault="00C062E8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и вычитание дробей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C062E8" w:rsidRPr="007719D0" w:rsidRDefault="00965A0F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C062E8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062E8" w:rsidRPr="007719D0" w:rsidRDefault="00C062E8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C062E8" w:rsidRPr="007719D0" w:rsidRDefault="00C062E8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 и деление дробей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C062E8" w:rsidRPr="007719D0" w:rsidRDefault="00965A0F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C062E8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062E8" w:rsidRPr="007719D0" w:rsidRDefault="00C062E8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C062E8" w:rsidRPr="007719D0" w:rsidRDefault="00C062E8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коны сложения и умножения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C062E8" w:rsidRPr="007719D0" w:rsidRDefault="00965A0F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C062E8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062E8" w:rsidRPr="007719D0" w:rsidRDefault="00C062E8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C062E8" w:rsidRPr="007719D0" w:rsidRDefault="00C062E8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мешанные дроби произвольного знака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C062E8" w:rsidRPr="007719D0" w:rsidRDefault="00965A0F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C062E8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062E8" w:rsidRPr="007719D0" w:rsidRDefault="00C062E8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C062E8" w:rsidRPr="007719D0" w:rsidRDefault="00C062E8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зображение рациональных чисел на координатной ос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C062E8" w:rsidRPr="007719D0" w:rsidRDefault="00965A0F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C062E8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062E8" w:rsidRPr="007719D0" w:rsidRDefault="00C062E8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C062E8" w:rsidRPr="007719D0" w:rsidRDefault="00C062E8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авнения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C062E8" w:rsidRPr="007719D0" w:rsidRDefault="00965A0F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C062E8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062E8" w:rsidRPr="007719D0" w:rsidRDefault="00C062E8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C062E8" w:rsidRPr="007719D0" w:rsidRDefault="00C062E8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с помощью уравнений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C062E8" w:rsidRPr="007719D0" w:rsidRDefault="00965A0F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C062E8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062E8" w:rsidRPr="007719D0" w:rsidRDefault="00C062E8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C062E8" w:rsidRPr="007719D0" w:rsidRDefault="00C062E8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нтрольная работа № 3 по теме "Рациональные числа"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C062E8" w:rsidRPr="007719D0" w:rsidRDefault="00965A0F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C062E8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062E8" w:rsidRPr="007719D0" w:rsidRDefault="00C062E8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C062E8" w:rsidRPr="007719D0" w:rsidRDefault="00C062E8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нимательные задач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C062E8" w:rsidRPr="007719D0" w:rsidRDefault="00965A0F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C062E8" w:rsidRPr="007719D0" w:rsidTr="00965A0F">
        <w:trPr>
          <w:trHeight w:val="264"/>
          <w:jc w:val="center"/>
        </w:trPr>
        <w:tc>
          <w:tcPr>
            <w:tcW w:w="29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062E8" w:rsidRPr="007719D0" w:rsidRDefault="00C062E8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сятичные дроби (34ч.)</w:t>
            </w:r>
          </w:p>
          <w:p w:rsidR="00C062E8" w:rsidRPr="007719D0" w:rsidRDefault="00C062E8" w:rsidP="00C062E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C062E8" w:rsidRPr="007719D0" w:rsidRDefault="00C062E8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нятие положительной десятичной дроб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C062E8" w:rsidRPr="007719D0" w:rsidRDefault="00C062E8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C062E8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62E8" w:rsidRPr="007719D0" w:rsidRDefault="00C062E8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C062E8" w:rsidRPr="007719D0" w:rsidRDefault="00C062E8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авнение положительных десятичных дробей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C062E8" w:rsidRPr="007719D0" w:rsidRDefault="00C062E8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C062E8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62E8" w:rsidRPr="007719D0" w:rsidRDefault="00C062E8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C062E8" w:rsidRPr="007719D0" w:rsidRDefault="00C062E8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и вычитание положительных десятичных дробей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C062E8" w:rsidRPr="007719D0" w:rsidRDefault="00C062E8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C062E8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62E8" w:rsidRPr="007719D0" w:rsidRDefault="00C062E8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C062E8" w:rsidRPr="007719D0" w:rsidRDefault="00C062E8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еренос запятой в положительной десятичной дроб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C062E8" w:rsidRPr="007719D0" w:rsidRDefault="00C062E8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C062E8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62E8" w:rsidRPr="007719D0" w:rsidRDefault="00C062E8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C062E8" w:rsidRPr="007719D0" w:rsidRDefault="00C062E8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 положительных десятичных дробей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C062E8" w:rsidRPr="007719D0" w:rsidRDefault="00C062E8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C062E8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62E8" w:rsidRPr="007719D0" w:rsidRDefault="00C062E8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C062E8" w:rsidRPr="007719D0" w:rsidRDefault="00C062E8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 положительных десятичных дробей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C062E8" w:rsidRPr="007719D0" w:rsidRDefault="00C062E8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C062E8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62E8" w:rsidRPr="007719D0" w:rsidRDefault="00C062E8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C062E8" w:rsidRPr="007719D0" w:rsidRDefault="00C062E8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сятичные дроби и проценты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C062E8" w:rsidRPr="007719D0" w:rsidRDefault="00C062E8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C062E8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62E8" w:rsidRPr="007719D0" w:rsidRDefault="00C062E8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C062E8" w:rsidRPr="007719D0" w:rsidRDefault="00C062E8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сятичные дроби любого знака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C062E8" w:rsidRPr="007719D0" w:rsidRDefault="00C062E8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C062E8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62E8" w:rsidRPr="007719D0" w:rsidRDefault="00C062E8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C062E8" w:rsidRPr="007719D0" w:rsidRDefault="00C062E8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ближение десятичных дробей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C062E8" w:rsidRPr="007719D0" w:rsidRDefault="00C062E8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C062E8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62E8" w:rsidRPr="007719D0" w:rsidRDefault="00C062E8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C062E8" w:rsidRPr="007719D0" w:rsidRDefault="00C062E8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ближение суммы, разности, произведения и частного двух чисел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C062E8" w:rsidRPr="007719D0" w:rsidRDefault="00C062E8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C062E8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62E8" w:rsidRPr="007719D0" w:rsidRDefault="00C062E8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62E8" w:rsidRPr="007719D0" w:rsidRDefault="00C062E8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нтрольная работа № 4 по теме "Десятичные дроби "</w:t>
            </w:r>
          </w:p>
        </w:tc>
        <w:tc>
          <w:tcPr>
            <w:tcW w:w="1400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C062E8" w:rsidRPr="007719D0" w:rsidRDefault="00C062E8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C062E8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062E8" w:rsidRPr="007719D0" w:rsidRDefault="00C062E8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C062E8" w:rsidRPr="007719D0" w:rsidRDefault="00C062E8" w:rsidP="00C062E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нимательные задачи</w:t>
            </w:r>
          </w:p>
        </w:tc>
        <w:tc>
          <w:tcPr>
            <w:tcW w:w="1400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C062E8" w:rsidRPr="007719D0" w:rsidRDefault="00C062E8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965A0F" w:rsidRPr="007719D0" w:rsidTr="00965A0F">
        <w:trPr>
          <w:trHeight w:val="264"/>
          <w:jc w:val="center"/>
        </w:trPr>
        <w:tc>
          <w:tcPr>
            <w:tcW w:w="297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5A0F" w:rsidRPr="007719D0" w:rsidRDefault="00965A0F" w:rsidP="00965A0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ыкновенные и десятичные дроби (24ч.)</w:t>
            </w:r>
          </w:p>
        </w:tc>
        <w:tc>
          <w:tcPr>
            <w:tcW w:w="10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65A0F" w:rsidRPr="007719D0" w:rsidRDefault="00965A0F" w:rsidP="00965A0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ложение положительной обыкновенной дроби в конечную десятичную дробь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5A0F" w:rsidRPr="007719D0" w:rsidRDefault="00965A0F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965A0F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5A0F" w:rsidRPr="007719D0" w:rsidRDefault="00965A0F" w:rsidP="00965A0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65A0F" w:rsidRPr="007719D0" w:rsidRDefault="00965A0F" w:rsidP="00965A0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ериодические десятичные дроби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5A0F" w:rsidRPr="007719D0" w:rsidRDefault="00965A0F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965A0F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5A0F" w:rsidRPr="007719D0" w:rsidRDefault="00965A0F" w:rsidP="00965A0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65A0F" w:rsidRPr="007719D0" w:rsidRDefault="00965A0F" w:rsidP="00965A0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периодические десятичные дроби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5A0F" w:rsidRPr="007719D0" w:rsidRDefault="00965A0F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965A0F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5A0F" w:rsidRPr="007719D0" w:rsidRDefault="00965A0F" w:rsidP="00965A0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65A0F" w:rsidRPr="007719D0" w:rsidRDefault="00965A0F" w:rsidP="00965A0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лина отрезка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5A0F" w:rsidRPr="007719D0" w:rsidRDefault="00965A0F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965A0F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5A0F" w:rsidRPr="007719D0" w:rsidRDefault="00965A0F" w:rsidP="00965A0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65A0F" w:rsidRPr="007719D0" w:rsidRDefault="00965A0F" w:rsidP="00965A0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лина окружности. Площадь круга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5A0F" w:rsidRPr="007719D0" w:rsidRDefault="00965A0F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965A0F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5A0F" w:rsidRPr="007719D0" w:rsidRDefault="00965A0F" w:rsidP="00965A0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65A0F" w:rsidRPr="007719D0" w:rsidRDefault="00965A0F" w:rsidP="00965A0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ординатная ось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5A0F" w:rsidRPr="007719D0" w:rsidRDefault="00965A0F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965A0F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5A0F" w:rsidRPr="007719D0" w:rsidRDefault="00965A0F" w:rsidP="00965A0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65A0F" w:rsidRPr="007719D0" w:rsidRDefault="00965A0F" w:rsidP="00965A0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картова система координат на плоскости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5A0F" w:rsidRPr="007719D0" w:rsidRDefault="00965A0F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965A0F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5A0F" w:rsidRPr="007719D0" w:rsidRDefault="00965A0F" w:rsidP="00965A0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65A0F" w:rsidRPr="007719D0" w:rsidRDefault="00965A0F" w:rsidP="00965A0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олбчатые диаграммы и графики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5A0F" w:rsidRPr="007719D0" w:rsidRDefault="00965A0F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965A0F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5A0F" w:rsidRPr="007719D0" w:rsidRDefault="00965A0F" w:rsidP="00965A0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65A0F" w:rsidRPr="007719D0" w:rsidRDefault="00965A0F" w:rsidP="00965A0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нтрольная работа № 5 по теме "Обыкновенные и десятичные дроби"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5A0F" w:rsidRPr="007719D0" w:rsidRDefault="00965A0F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965A0F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5A0F" w:rsidRPr="007719D0" w:rsidRDefault="00965A0F" w:rsidP="00965A0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65A0F" w:rsidRPr="007719D0" w:rsidRDefault="00965A0F" w:rsidP="00965A0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нимательные задачи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5A0F" w:rsidRPr="007719D0" w:rsidRDefault="00965A0F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965A0F" w:rsidRPr="007719D0" w:rsidTr="00965A0F">
        <w:trPr>
          <w:trHeight w:val="264"/>
          <w:jc w:val="center"/>
        </w:trPr>
        <w:tc>
          <w:tcPr>
            <w:tcW w:w="297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5A0F" w:rsidRPr="007719D0" w:rsidRDefault="00965A0F" w:rsidP="00965A0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Повторение (14ч.)</w:t>
            </w:r>
          </w:p>
          <w:p w:rsidR="00965A0F" w:rsidRPr="007719D0" w:rsidRDefault="00965A0F" w:rsidP="00965A0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  <w:p w:rsidR="00965A0F" w:rsidRPr="007719D0" w:rsidRDefault="00965A0F" w:rsidP="00965A0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0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65A0F" w:rsidRPr="007719D0" w:rsidRDefault="00965A0F" w:rsidP="00965A0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вая контрольная работа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5A0F" w:rsidRPr="007719D0" w:rsidRDefault="00965A0F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965A0F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5A0F" w:rsidRPr="007719D0" w:rsidRDefault="00965A0F" w:rsidP="00965A0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65A0F" w:rsidRPr="007719D0" w:rsidRDefault="00965A0F" w:rsidP="00965A0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торение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5A0F" w:rsidRPr="007719D0" w:rsidRDefault="00965A0F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</w:tr>
      <w:tr w:rsidR="00965A0F" w:rsidRPr="007719D0" w:rsidTr="00965A0F">
        <w:trPr>
          <w:trHeight w:val="264"/>
          <w:jc w:val="center"/>
        </w:trPr>
        <w:tc>
          <w:tcPr>
            <w:tcW w:w="297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5A0F" w:rsidRPr="007719D0" w:rsidRDefault="00965A0F" w:rsidP="00965A0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65A0F" w:rsidRPr="007719D0" w:rsidRDefault="00965A0F" w:rsidP="00965A0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нимательные задачи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5A0F" w:rsidRPr="007719D0" w:rsidRDefault="00965A0F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965A0F" w:rsidRPr="007719D0" w:rsidTr="00965A0F">
        <w:trPr>
          <w:trHeight w:val="264"/>
          <w:jc w:val="center"/>
        </w:trPr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5A0F" w:rsidRPr="007719D0" w:rsidRDefault="00965A0F" w:rsidP="00965A0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65A0F" w:rsidRPr="007719D0" w:rsidRDefault="00965A0F" w:rsidP="00965A0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65A0F" w:rsidRPr="007719D0" w:rsidRDefault="00965A0F" w:rsidP="00965A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begin"/>
            </w: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instrText xml:space="preserve"> =SUM(ABOVE) </w:instrText>
            </w: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separate"/>
            </w:r>
            <w:r w:rsidRPr="007719D0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t>170</w:t>
            </w:r>
            <w:r w:rsidRPr="007719D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fldChar w:fldCharType="end"/>
            </w:r>
          </w:p>
        </w:tc>
      </w:tr>
    </w:tbl>
    <w:p w:rsidR="007912F1" w:rsidRPr="007719D0" w:rsidRDefault="007912F1" w:rsidP="00C062E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sectPr w:rsidR="007912F1" w:rsidRPr="007719D0" w:rsidSect="006540CE">
      <w:pgSz w:w="16838" w:h="11906" w:orient="landscape"/>
      <w:pgMar w:top="851" w:right="1134" w:bottom="850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4387D" w:rsidRDefault="00D4387D" w:rsidP="0002309F">
      <w:pPr>
        <w:spacing w:after="0" w:line="240" w:lineRule="auto"/>
      </w:pPr>
      <w:r>
        <w:separator/>
      </w:r>
    </w:p>
  </w:endnote>
  <w:endnote w:type="continuationSeparator" w:id="0">
    <w:p w:rsidR="00D4387D" w:rsidRDefault="00D4387D" w:rsidP="0002309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4387D" w:rsidRDefault="00D4387D" w:rsidP="0002309F">
      <w:pPr>
        <w:spacing w:after="0" w:line="240" w:lineRule="auto"/>
      </w:pPr>
      <w:r>
        <w:separator/>
      </w:r>
    </w:p>
  </w:footnote>
  <w:footnote w:type="continuationSeparator" w:id="0">
    <w:p w:rsidR="00D4387D" w:rsidRDefault="00D4387D" w:rsidP="0002309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2130F0"/>
    <w:multiLevelType w:val="multilevel"/>
    <w:tmpl w:val="591A92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DBF0201"/>
    <w:multiLevelType w:val="multilevel"/>
    <w:tmpl w:val="325A35F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18C73435"/>
    <w:multiLevelType w:val="multilevel"/>
    <w:tmpl w:val="35349BF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1E8169CC"/>
    <w:multiLevelType w:val="multilevel"/>
    <w:tmpl w:val="204697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232C03E7"/>
    <w:multiLevelType w:val="multilevel"/>
    <w:tmpl w:val="D916A69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23757F39"/>
    <w:multiLevelType w:val="multilevel"/>
    <w:tmpl w:val="E1AE7AA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2681510E"/>
    <w:multiLevelType w:val="multilevel"/>
    <w:tmpl w:val="A3E88AB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27261FF0"/>
    <w:multiLevelType w:val="multilevel"/>
    <w:tmpl w:val="E32E06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27564856"/>
    <w:multiLevelType w:val="multilevel"/>
    <w:tmpl w:val="AD90F5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38500512"/>
    <w:multiLevelType w:val="multilevel"/>
    <w:tmpl w:val="6C66DE8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39B4794D"/>
    <w:multiLevelType w:val="hybridMultilevel"/>
    <w:tmpl w:val="440A8096"/>
    <w:lvl w:ilvl="0" w:tplc="04190001">
      <w:start w:val="1"/>
      <w:numFmt w:val="bullet"/>
      <w:lvlText w:val=""/>
      <w:lvlJc w:val="left"/>
      <w:pPr>
        <w:ind w:left="7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91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2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51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11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31" w:hanging="360"/>
      </w:pPr>
      <w:rPr>
        <w:rFonts w:ascii="Wingdings" w:hAnsi="Wingdings" w:hint="default"/>
      </w:rPr>
    </w:lvl>
  </w:abstractNum>
  <w:abstractNum w:abstractNumId="11">
    <w:nsid w:val="3CB10CB6"/>
    <w:multiLevelType w:val="hybridMultilevel"/>
    <w:tmpl w:val="7AB4C48C"/>
    <w:lvl w:ilvl="0" w:tplc="F16C42A0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3D5D579A"/>
    <w:multiLevelType w:val="multilevel"/>
    <w:tmpl w:val="01AA413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3EE05DB5"/>
    <w:multiLevelType w:val="hybridMultilevel"/>
    <w:tmpl w:val="46FA30B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00655C0"/>
    <w:multiLevelType w:val="multilevel"/>
    <w:tmpl w:val="FCA284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42171C7D"/>
    <w:multiLevelType w:val="multilevel"/>
    <w:tmpl w:val="1F4618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44DF575C"/>
    <w:multiLevelType w:val="multilevel"/>
    <w:tmpl w:val="4C42056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45441086"/>
    <w:multiLevelType w:val="multilevel"/>
    <w:tmpl w:val="2D1E3B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4C3E3519"/>
    <w:multiLevelType w:val="hybridMultilevel"/>
    <w:tmpl w:val="22DC9D54"/>
    <w:lvl w:ilvl="0" w:tplc="B7C0C800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D1D1D4D"/>
    <w:multiLevelType w:val="multilevel"/>
    <w:tmpl w:val="B0E854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4D767601"/>
    <w:multiLevelType w:val="multilevel"/>
    <w:tmpl w:val="887C942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4E56036B"/>
    <w:multiLevelType w:val="hybridMultilevel"/>
    <w:tmpl w:val="3F3C60F8"/>
    <w:lvl w:ilvl="0" w:tplc="0000323B">
      <w:start w:val="1"/>
      <w:numFmt w:val="bullet"/>
      <w:lvlText w:val="•"/>
      <w:lvlJc w:val="left"/>
      <w:pPr>
        <w:ind w:left="720" w:hanging="360"/>
      </w:p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0416345"/>
    <w:multiLevelType w:val="multilevel"/>
    <w:tmpl w:val="44CCB43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691E6901"/>
    <w:multiLevelType w:val="multilevel"/>
    <w:tmpl w:val="3E3C0F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>
    <w:nsid w:val="6EB60ED7"/>
    <w:multiLevelType w:val="multilevel"/>
    <w:tmpl w:val="E96C70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>
    <w:nsid w:val="737B16B0"/>
    <w:multiLevelType w:val="multilevel"/>
    <w:tmpl w:val="3E1E60A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78E42689"/>
    <w:multiLevelType w:val="multilevel"/>
    <w:tmpl w:val="FC8ACF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>
    <w:nsid w:val="78E95A2C"/>
    <w:multiLevelType w:val="multilevel"/>
    <w:tmpl w:val="1804B7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>
    <w:nsid w:val="7ABA14D4"/>
    <w:multiLevelType w:val="multilevel"/>
    <w:tmpl w:val="7FF66C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>
    <w:nsid w:val="7B373498"/>
    <w:multiLevelType w:val="multilevel"/>
    <w:tmpl w:val="AEFA3DB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>
    <w:nsid w:val="7F8B3A8A"/>
    <w:multiLevelType w:val="multilevel"/>
    <w:tmpl w:val="EA9A94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8"/>
  </w:num>
  <w:num w:numId="2">
    <w:abstractNumId w:val="10"/>
  </w:num>
  <w:num w:numId="3">
    <w:abstractNumId w:val="13"/>
  </w:num>
  <w:num w:numId="4">
    <w:abstractNumId w:val="21"/>
  </w:num>
  <w:num w:numId="5">
    <w:abstractNumId w:val="11"/>
  </w:num>
  <w:num w:numId="6">
    <w:abstractNumId w:val="26"/>
  </w:num>
  <w:num w:numId="7">
    <w:abstractNumId w:val="15"/>
  </w:num>
  <w:num w:numId="8">
    <w:abstractNumId w:val="16"/>
  </w:num>
  <w:num w:numId="9">
    <w:abstractNumId w:val="25"/>
  </w:num>
  <w:num w:numId="10">
    <w:abstractNumId w:val="0"/>
  </w:num>
  <w:num w:numId="11">
    <w:abstractNumId w:val="22"/>
  </w:num>
  <w:num w:numId="12">
    <w:abstractNumId w:val="5"/>
  </w:num>
  <w:num w:numId="13">
    <w:abstractNumId w:val="14"/>
  </w:num>
  <w:num w:numId="14">
    <w:abstractNumId w:val="7"/>
  </w:num>
  <w:num w:numId="15">
    <w:abstractNumId w:val="6"/>
  </w:num>
  <w:num w:numId="16">
    <w:abstractNumId w:val="27"/>
  </w:num>
  <w:num w:numId="17">
    <w:abstractNumId w:val="20"/>
  </w:num>
  <w:num w:numId="18">
    <w:abstractNumId w:val="30"/>
  </w:num>
  <w:num w:numId="19">
    <w:abstractNumId w:val="24"/>
  </w:num>
  <w:num w:numId="20">
    <w:abstractNumId w:val="23"/>
  </w:num>
  <w:num w:numId="21">
    <w:abstractNumId w:val="17"/>
  </w:num>
  <w:num w:numId="22">
    <w:abstractNumId w:val="1"/>
  </w:num>
  <w:num w:numId="23">
    <w:abstractNumId w:val="12"/>
  </w:num>
  <w:num w:numId="24">
    <w:abstractNumId w:val="19"/>
  </w:num>
  <w:num w:numId="25">
    <w:abstractNumId w:val="4"/>
  </w:num>
  <w:num w:numId="26">
    <w:abstractNumId w:val="8"/>
  </w:num>
  <w:num w:numId="27">
    <w:abstractNumId w:val="29"/>
  </w:num>
  <w:num w:numId="28">
    <w:abstractNumId w:val="28"/>
  </w:num>
  <w:num w:numId="29">
    <w:abstractNumId w:val="2"/>
  </w:num>
  <w:num w:numId="30">
    <w:abstractNumId w:val="3"/>
  </w:num>
  <w:num w:numId="31">
    <w:abstractNumId w:val="9"/>
  </w:num>
  <w:numIdMacAtCleanup w:val="3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9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B7A47"/>
    <w:rsid w:val="0000792D"/>
    <w:rsid w:val="0002309F"/>
    <w:rsid w:val="000778A2"/>
    <w:rsid w:val="000D7F2A"/>
    <w:rsid w:val="0019161F"/>
    <w:rsid w:val="00215DC5"/>
    <w:rsid w:val="00224AFB"/>
    <w:rsid w:val="00276FBD"/>
    <w:rsid w:val="002A1789"/>
    <w:rsid w:val="002B6EEC"/>
    <w:rsid w:val="00504B62"/>
    <w:rsid w:val="00581009"/>
    <w:rsid w:val="005B7A47"/>
    <w:rsid w:val="005E59A3"/>
    <w:rsid w:val="006540CE"/>
    <w:rsid w:val="006835CA"/>
    <w:rsid w:val="006C1129"/>
    <w:rsid w:val="006C5E3F"/>
    <w:rsid w:val="007719D0"/>
    <w:rsid w:val="007912F1"/>
    <w:rsid w:val="007B3F50"/>
    <w:rsid w:val="007E475C"/>
    <w:rsid w:val="008211F4"/>
    <w:rsid w:val="00876502"/>
    <w:rsid w:val="00942411"/>
    <w:rsid w:val="00965A0F"/>
    <w:rsid w:val="009C3F91"/>
    <w:rsid w:val="00A50048"/>
    <w:rsid w:val="00B017D3"/>
    <w:rsid w:val="00B449A7"/>
    <w:rsid w:val="00B77A68"/>
    <w:rsid w:val="00BC256E"/>
    <w:rsid w:val="00BF52BA"/>
    <w:rsid w:val="00C062E8"/>
    <w:rsid w:val="00C32FF8"/>
    <w:rsid w:val="00CC3EF0"/>
    <w:rsid w:val="00CD57D8"/>
    <w:rsid w:val="00CE6949"/>
    <w:rsid w:val="00D4387D"/>
    <w:rsid w:val="00DF63A9"/>
    <w:rsid w:val="00E2075B"/>
    <w:rsid w:val="00E224D4"/>
    <w:rsid w:val="00EE3201"/>
    <w:rsid w:val="00F80839"/>
    <w:rsid w:val="00FD4176"/>
    <w:rsid w:val="00FF13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EE320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224AF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footnote reference"/>
    <w:uiPriority w:val="99"/>
    <w:rsid w:val="0002309F"/>
    <w:rPr>
      <w:vertAlign w:val="superscript"/>
    </w:rPr>
  </w:style>
  <w:style w:type="paragraph" w:styleId="a4">
    <w:name w:val="footnote text"/>
    <w:aliases w:val="Знак6,F1"/>
    <w:basedOn w:val="a"/>
    <w:link w:val="a5"/>
    <w:uiPriority w:val="99"/>
    <w:rsid w:val="0002309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5">
    <w:name w:val="Текст сноски Знак"/>
    <w:aliases w:val="Знак6 Знак,F1 Знак"/>
    <w:basedOn w:val="a0"/>
    <w:link w:val="a4"/>
    <w:uiPriority w:val="99"/>
    <w:rsid w:val="0002309F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224AF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6">
    <w:name w:val="header"/>
    <w:basedOn w:val="a"/>
    <w:link w:val="a7"/>
    <w:uiPriority w:val="99"/>
    <w:unhideWhenUsed/>
    <w:rsid w:val="006540C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6540CE"/>
  </w:style>
  <w:style w:type="paragraph" w:styleId="a8">
    <w:name w:val="footer"/>
    <w:basedOn w:val="a"/>
    <w:link w:val="a9"/>
    <w:uiPriority w:val="99"/>
    <w:unhideWhenUsed/>
    <w:rsid w:val="006540C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6540CE"/>
  </w:style>
  <w:style w:type="paragraph" w:styleId="aa">
    <w:name w:val="List Paragraph"/>
    <w:basedOn w:val="a"/>
    <w:link w:val="ab"/>
    <w:uiPriority w:val="34"/>
    <w:qFormat/>
    <w:rsid w:val="006540CE"/>
    <w:pPr>
      <w:ind w:left="720"/>
      <w:contextualSpacing/>
    </w:pPr>
  </w:style>
  <w:style w:type="character" w:customStyle="1" w:styleId="ab">
    <w:name w:val="Абзац списка Знак"/>
    <w:link w:val="aa"/>
    <w:uiPriority w:val="34"/>
    <w:locked/>
    <w:rsid w:val="006540CE"/>
  </w:style>
  <w:style w:type="character" w:customStyle="1" w:styleId="10">
    <w:name w:val="Заголовок 1 Знак"/>
    <w:basedOn w:val="a0"/>
    <w:link w:val="1"/>
    <w:uiPriority w:val="9"/>
    <w:rsid w:val="00EE320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c">
    <w:name w:val="Balloon Text"/>
    <w:basedOn w:val="a"/>
    <w:link w:val="ad"/>
    <w:uiPriority w:val="99"/>
    <w:semiHidden/>
    <w:unhideWhenUsed/>
    <w:rsid w:val="00EE320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EE320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EE320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224AF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footnote reference"/>
    <w:uiPriority w:val="99"/>
    <w:rsid w:val="0002309F"/>
    <w:rPr>
      <w:vertAlign w:val="superscript"/>
    </w:rPr>
  </w:style>
  <w:style w:type="paragraph" w:styleId="a4">
    <w:name w:val="footnote text"/>
    <w:aliases w:val="Знак6,F1"/>
    <w:basedOn w:val="a"/>
    <w:link w:val="a5"/>
    <w:uiPriority w:val="99"/>
    <w:rsid w:val="0002309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5">
    <w:name w:val="Текст сноски Знак"/>
    <w:aliases w:val="Знак6 Знак,F1 Знак"/>
    <w:basedOn w:val="a0"/>
    <w:link w:val="a4"/>
    <w:uiPriority w:val="99"/>
    <w:rsid w:val="0002309F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224AF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6">
    <w:name w:val="header"/>
    <w:basedOn w:val="a"/>
    <w:link w:val="a7"/>
    <w:uiPriority w:val="99"/>
    <w:unhideWhenUsed/>
    <w:rsid w:val="006540C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6540CE"/>
  </w:style>
  <w:style w:type="paragraph" w:styleId="a8">
    <w:name w:val="footer"/>
    <w:basedOn w:val="a"/>
    <w:link w:val="a9"/>
    <w:uiPriority w:val="99"/>
    <w:unhideWhenUsed/>
    <w:rsid w:val="006540C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6540CE"/>
  </w:style>
  <w:style w:type="paragraph" w:styleId="aa">
    <w:name w:val="List Paragraph"/>
    <w:basedOn w:val="a"/>
    <w:link w:val="ab"/>
    <w:uiPriority w:val="34"/>
    <w:qFormat/>
    <w:rsid w:val="006540CE"/>
    <w:pPr>
      <w:ind w:left="720"/>
      <w:contextualSpacing/>
    </w:pPr>
  </w:style>
  <w:style w:type="character" w:customStyle="1" w:styleId="ab">
    <w:name w:val="Абзац списка Знак"/>
    <w:link w:val="aa"/>
    <w:uiPriority w:val="34"/>
    <w:locked/>
    <w:rsid w:val="006540CE"/>
  </w:style>
  <w:style w:type="character" w:customStyle="1" w:styleId="10">
    <w:name w:val="Заголовок 1 Знак"/>
    <w:basedOn w:val="a0"/>
    <w:link w:val="1"/>
    <w:uiPriority w:val="9"/>
    <w:rsid w:val="00EE320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c">
    <w:name w:val="Balloon Text"/>
    <w:basedOn w:val="a"/>
    <w:link w:val="ad"/>
    <w:uiPriority w:val="99"/>
    <w:semiHidden/>
    <w:unhideWhenUsed/>
    <w:rsid w:val="00EE320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EE320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517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1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428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869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413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04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13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441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30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8</TotalTime>
  <Pages>1</Pages>
  <Words>6787</Words>
  <Characters>38687</Characters>
  <Application>Microsoft Office Word</Application>
  <DocSecurity>0</DocSecurity>
  <Lines>322</Lines>
  <Paragraphs>9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3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завуч</dc:creator>
  <cp:keywords/>
  <dc:description/>
  <cp:lastModifiedBy>User</cp:lastModifiedBy>
  <cp:revision>29</cp:revision>
  <dcterms:created xsi:type="dcterms:W3CDTF">2019-09-18T10:59:00Z</dcterms:created>
  <dcterms:modified xsi:type="dcterms:W3CDTF">2021-04-08T06:06:00Z</dcterms:modified>
</cp:coreProperties>
</file>